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E10B514" w14:textId="77777777" w:rsidR="00567744" w:rsidRPr="00567744" w:rsidRDefault="00567744" w:rsidP="00567744">
      <w:pPr>
        <w:tabs>
          <w:tab w:val="center" w:pos="5400"/>
          <w:tab w:val="left" w:pos="7169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nl-NL"/>
          <w14:ligatures w14:val="none"/>
        </w:rPr>
      </w:pPr>
      <w:r w:rsidRPr="00567744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nl-NL"/>
          <w14:ligatures w14:val="none"/>
        </w:rPr>
        <w:t>Ngày soạn: 05/9/2025</w:t>
      </w:r>
    </w:p>
    <w:p w14:paraId="71FF8E6A" w14:textId="77777777" w:rsidR="00567744" w:rsidRPr="00567744" w:rsidRDefault="00567744" w:rsidP="00567744">
      <w:pPr>
        <w:tabs>
          <w:tab w:val="center" w:pos="5400"/>
          <w:tab w:val="left" w:pos="7169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nl-NL"/>
          <w14:ligatures w14:val="none"/>
        </w:rPr>
      </w:pPr>
      <w:r w:rsidRPr="00567744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nl-NL"/>
          <w14:ligatures w14:val="none"/>
        </w:rPr>
        <w:t>Ngày dạy: 08/9/2025 – LỚP 8A</w:t>
      </w:r>
    </w:p>
    <w:p w14:paraId="740763A7" w14:textId="77777777" w:rsidR="00567744" w:rsidRPr="00567744" w:rsidRDefault="00567744" w:rsidP="00567744">
      <w:pPr>
        <w:keepNext/>
        <w:keepLines/>
        <w:spacing w:after="0" w:line="276" w:lineRule="auto"/>
        <w:jc w:val="center"/>
        <w:outlineLvl w:val="0"/>
        <w:rPr>
          <w:rFonts w:ascii="Times New Roman" w:eastAsia="Times New Roman" w:hAnsi="Times New Roman" w:cs="Times New Roman"/>
          <w:b/>
          <w:caps/>
          <w:kern w:val="0"/>
          <w:sz w:val="28"/>
          <w:szCs w:val="28"/>
          <w:lang w:val="nl-NL"/>
          <w14:ligatures w14:val="none"/>
        </w:rPr>
      </w:pPr>
      <w:bookmarkStart w:id="0" w:name="_Toc105684304"/>
      <w:r w:rsidRPr="00567744">
        <w:rPr>
          <w:rFonts w:ascii="Times New Roman" w:eastAsia="Times New Roman" w:hAnsi="Times New Roman" w:cs="Times New Roman"/>
          <w:b/>
          <w:caps/>
          <w:kern w:val="0"/>
          <w:sz w:val="28"/>
          <w:szCs w:val="28"/>
          <w:lang w:val="nl-NL"/>
          <w14:ligatures w14:val="none"/>
        </w:rPr>
        <w:t>CHƯƠNG I. ĐA THỨC</w:t>
      </w:r>
    </w:p>
    <w:p w14:paraId="5A86F447" w14:textId="77777777" w:rsidR="00567744" w:rsidRPr="00567744" w:rsidRDefault="00567744" w:rsidP="00567744">
      <w:pPr>
        <w:keepNext/>
        <w:keepLines/>
        <w:spacing w:after="0" w:line="360" w:lineRule="auto"/>
        <w:jc w:val="center"/>
        <w:outlineLvl w:val="1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nl-NL"/>
          <w14:ligatures w14:val="none"/>
        </w:rPr>
      </w:pPr>
      <w:r w:rsidRPr="00567744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nl-NL"/>
          <w14:ligatures w14:val="none"/>
        </w:rPr>
        <w:t xml:space="preserve">Tiết 1,2. BÀI </w:t>
      </w:r>
      <w:bookmarkEnd w:id="0"/>
      <w:r w:rsidRPr="00567744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nl-NL"/>
          <w14:ligatures w14:val="none"/>
        </w:rPr>
        <w:t>1. ĐƠN THỨC (2 TIẾT)</w:t>
      </w:r>
    </w:p>
    <w:p w14:paraId="06563651" w14:textId="77777777" w:rsidR="00567744" w:rsidRPr="00567744" w:rsidRDefault="00567744" w:rsidP="00567744">
      <w:pPr>
        <w:tabs>
          <w:tab w:val="center" w:pos="5400"/>
          <w:tab w:val="left" w:pos="7169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nl-NL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nl-NL"/>
          <w14:ligatures w14:val="none"/>
        </w:rPr>
        <w:t>I.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nl-NL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nl-NL"/>
          <w14:ligatures w14:val="none"/>
        </w:rPr>
        <w:t>MỤC TIÊU</w:t>
      </w:r>
    </w:p>
    <w:p w14:paraId="346E71D5" w14:textId="77777777" w:rsidR="00567744" w:rsidRPr="00567744" w:rsidRDefault="00567744" w:rsidP="00567744">
      <w:pPr>
        <w:tabs>
          <w:tab w:val="center" w:pos="5400"/>
          <w:tab w:val="left" w:pos="7169"/>
        </w:tabs>
        <w:spacing w:after="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</w:pPr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:lang w:val="nl-NL"/>
          <w14:ligatures w14:val="none"/>
        </w:rPr>
        <w:t xml:space="preserve">1. Năng lực </w:t>
      </w:r>
    </w:p>
    <w:p w14:paraId="0C11B8E5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- Nhận biết được đơn thức, đơn thức thu gọn, hệ số, phần biến và bậc của đơn thức.</w:t>
      </w:r>
    </w:p>
    <w:p w14:paraId="1EEEEBBB" w14:textId="77777777" w:rsidR="00567744" w:rsidRPr="00567744" w:rsidRDefault="00567744" w:rsidP="00567744">
      <w:pPr>
        <w:tabs>
          <w:tab w:val="left" w:pos="7169"/>
        </w:tabs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</w:pP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>- Thu gọn một đơn thức cho trước.</w:t>
      </w:r>
    </w:p>
    <w:p w14:paraId="4ED623CC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</w:pPr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nl-NL"/>
          <w14:ligatures w14:val="none"/>
        </w:rPr>
        <w:t>- Nhận biết được đơn thức đồng dạng.</w:t>
      </w:r>
    </w:p>
    <w:p w14:paraId="0828322A" w14:textId="77777777" w:rsidR="00567744" w:rsidRPr="00567744" w:rsidRDefault="00567744" w:rsidP="00567744">
      <w:pPr>
        <w:tabs>
          <w:tab w:val="left" w:pos="7169"/>
        </w:tabs>
        <w:spacing w:after="0" w:line="36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</w:pP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nl-NL"/>
          <w14:ligatures w14:val="none"/>
        </w:rPr>
        <w:t>- Cộng và trừ hai đơn thức đồng dạng cho trước.</w:t>
      </w:r>
    </w:p>
    <w:p w14:paraId="09191BB3" w14:textId="77777777" w:rsidR="00567744" w:rsidRPr="00567744" w:rsidRDefault="00567744" w:rsidP="00567744">
      <w:pPr>
        <w:tabs>
          <w:tab w:val="left" w:pos="7169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nl-NL"/>
          <w14:ligatures w14:val="none"/>
        </w:rPr>
      </w:pPr>
      <w:r w:rsidRPr="00567744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nl-NL"/>
          <w14:ligatures w14:val="none"/>
        </w:rPr>
        <w:t>2. Phẩm chất</w:t>
      </w:r>
    </w:p>
    <w:p w14:paraId="23485C79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- Tích cực thực hiện nhiệm vụ khám phá, thực hành, vận dụng.</w:t>
      </w:r>
    </w:p>
    <w:p w14:paraId="2A105B82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- Có tinh thần trách nhiệm trong việc thực hiện nhiệm vụ được giao.</w:t>
      </w:r>
    </w:p>
    <w:p w14:paraId="509363FD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- Khách quan, công bằng, đánh giá chính xác bài làm của nhóm mình và nhóm bạn.</w:t>
      </w:r>
    </w:p>
    <w:p w14:paraId="416FD1FA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- Tự tin trong việc tính toán; giải quyết bài tập chính xác.</w:t>
      </w:r>
    </w:p>
    <w:p w14:paraId="79D74154" w14:textId="77777777" w:rsidR="00567744" w:rsidRPr="00567744" w:rsidRDefault="00567744" w:rsidP="00567744">
      <w:pPr>
        <w:tabs>
          <w:tab w:val="left" w:pos="7169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II. THIẾT BỊ DẠY HỌC VÀ HỌC LIỆU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 xml:space="preserve"> </w:t>
      </w:r>
    </w:p>
    <w:p w14:paraId="51F227BB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 xml:space="preserve">1 - GV: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 xml:space="preserve">SGK, SGV, Tài liệu giảng dạy, giáo án PPT, PBT(ghi đề bài cho các hoạt động trên lớp), các hình ảnh liên quan đến nội dung bài học,... </w:t>
      </w:r>
    </w:p>
    <w:p w14:paraId="51EB0048" w14:textId="77777777" w:rsidR="00567744" w:rsidRPr="00567744" w:rsidRDefault="00567744" w:rsidP="00567744">
      <w:pPr>
        <w:tabs>
          <w:tab w:val="left" w:pos="7169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2 - HS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 xml:space="preserve">: </w:t>
      </w:r>
    </w:p>
    <w:p w14:paraId="3F76B1B5" w14:textId="77777777" w:rsidR="00567744" w:rsidRPr="00567744" w:rsidRDefault="00567744" w:rsidP="00567744">
      <w:pPr>
        <w:tabs>
          <w:tab w:val="left" w:pos="7169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- SGK, SBT, vở ghi, giấy nháp, đồ dùng học tập (bút, thước...), bảng nhóm, bút viết bảng nhóm.</w:t>
      </w:r>
    </w:p>
    <w:p w14:paraId="478C47A4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III. TIẾN TRÌNH DẠY HỌC</w:t>
      </w:r>
    </w:p>
    <w:p w14:paraId="6BA54514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A. HOẠT ĐỘNG KHỞI ĐỘNG (MỞ ĐẦU)</w:t>
      </w:r>
    </w:p>
    <w:p w14:paraId="3E57FCB0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a) Mục tiêu: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 xml:space="preserve"> Giúp HS có hứng thú với nội dung bài học thông qua một tình huống liên quan </w:t>
      </w:r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da-DK"/>
          <w14:ligatures w14:val="none"/>
        </w:rPr>
        <w:t>đến khái niệm đơn thức.</w:t>
      </w:r>
    </w:p>
    <w:p w14:paraId="5085BF7B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 xml:space="preserve">b) Nội dung: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HS đọc bài toán mở đầu và thực hiện bài toán dưới sự dẫn dắt của GV (HS chưa cần giải bài toán ngay).</w:t>
      </w:r>
    </w:p>
    <w:p w14:paraId="360FBFD4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lastRenderedPageBreak/>
        <w:t xml:space="preserve">c) Sản phẩm: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>HS nắm được các thông tin trong bài toán và dự đoán câu trả lời cho câu hỏi mở đầu theo ý kiến cá nhân.</w:t>
      </w:r>
    </w:p>
    <w:p w14:paraId="153F024F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 xml:space="preserve">d) Tổ chức thực hiện: </w:t>
      </w:r>
    </w:p>
    <w:p w14:paraId="2D483F75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da-DK"/>
          <w14:ligatures w14:val="none"/>
        </w:rPr>
        <w:t>Bước 1: Chuyển giao nhiệm vụ: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 xml:space="preserve"> </w:t>
      </w:r>
    </w:p>
    <w:p w14:paraId="47B72C2B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da-DK"/>
          <w14:ligatures w14:val="none"/>
        </w:rPr>
        <w:t xml:space="preserve">- GV chiếu Slide dẫn dắt, đặt vấn đề qua bài toán mở đầu và yêu cầu HS thảo luận </w:t>
      </w:r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da-DK"/>
          <w14:ligatures w14:val="none"/>
        </w:rPr>
        <w:t xml:space="preserve">và nêu dự đoán (chưa cần HS giải): </w:t>
      </w:r>
    </w:p>
    <w:p w14:paraId="59263E18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da-DK"/>
          <w14:ligatures w14:val="none"/>
        </w:rPr>
      </w:pPr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da-DK"/>
          <w14:ligatures w14:val="none"/>
        </w:rPr>
        <w:t>+ “</w:t>
      </w:r>
      <w:r w:rsidRPr="00567744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da-DK"/>
          <w14:ligatures w14:val="none"/>
        </w:rPr>
        <w:t xml:space="preserve">Một nhóm thiện nguyện chuẩn bị y phần quà giúp đỡ những gia đình có hoàn cảnh khó khăn. Mỗi phần quà gồm </w:t>
      </w:r>
      <w:r w:rsidRPr="00567744">
        <w:rPr>
          <w:rFonts w:ascii="Times New Roman" w:eastAsia="Calibri" w:hAnsi="Times New Roman" w:cs="Times New Roman"/>
          <w:i/>
          <w:iCs/>
          <w:kern w:val="0"/>
          <w:position w:val="-6"/>
          <w:sz w:val="28"/>
          <w:szCs w:val="28"/>
          <w:shd w:val="clear" w:color="auto" w:fill="FFFFFF"/>
          <w:lang w:val="da-DK"/>
          <w14:ligatures w14:val="none"/>
        </w:rPr>
        <w:object w:dxaOrig="200" w:dyaOrig="220" w14:anchorId="53B375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7" o:title=""/>
          </v:shape>
          <o:OLEObject Type="Embed" ProgID="Equation.DSMT4" ShapeID="_x0000_i1025" DrawAspect="Content" ObjectID="_1818789641" r:id="rId8"/>
        </w:object>
      </w:r>
      <w:r w:rsidRPr="00567744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da-DK"/>
          <w14:ligatures w14:val="none"/>
        </w:rPr>
        <w:t xml:space="preserve"> kg bao gạo và </w:t>
      </w:r>
      <w:r w:rsidRPr="00567744">
        <w:rPr>
          <w:rFonts w:ascii="Times New Roman" w:eastAsia="Calibri" w:hAnsi="Times New Roman" w:cs="Times New Roman"/>
          <w:i/>
          <w:iCs/>
          <w:kern w:val="0"/>
          <w:position w:val="-6"/>
          <w:sz w:val="28"/>
          <w:szCs w:val="28"/>
          <w:shd w:val="clear" w:color="auto" w:fill="FFFFFF"/>
          <w:lang w:val="da-DK"/>
          <w14:ligatures w14:val="none"/>
        </w:rPr>
        <w:object w:dxaOrig="200" w:dyaOrig="220" w14:anchorId="26B59A14">
          <v:shape id="_x0000_i1026" type="#_x0000_t75" style="width:10pt;height:11pt" o:ole="">
            <v:imagedata r:id="rId7" o:title=""/>
          </v:shape>
          <o:OLEObject Type="Embed" ProgID="Equation.DSMT4" ShapeID="_x0000_i1026" DrawAspect="Content" ObjectID="_1818789642" r:id="rId9"/>
        </w:object>
      </w:r>
      <w:r w:rsidRPr="00567744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da-DK"/>
          <w14:ligatures w14:val="none"/>
        </w:rPr>
        <w:t xml:space="preserve"> gói mì ăn liền. Viết biểu thức biểu thị giá trị bằng tiền (nghìn đồng) của toàn bộ số quà đó, biết </w:t>
      </w:r>
      <w:r w:rsidRPr="00567744">
        <w:rPr>
          <w:rFonts w:ascii="Times New Roman" w:eastAsia="Calibri" w:hAnsi="Times New Roman" w:cs="Times New Roman"/>
          <w:i/>
          <w:iCs/>
          <w:kern w:val="0"/>
          <w:position w:val="-4"/>
          <w:sz w:val="28"/>
          <w:szCs w:val="28"/>
          <w:shd w:val="clear" w:color="auto" w:fill="FFFFFF"/>
          <w:lang w:val="da-DK"/>
          <w14:ligatures w14:val="none"/>
        </w:rPr>
        <w:object w:dxaOrig="279" w:dyaOrig="260" w14:anchorId="1FE4C842">
          <v:shape id="_x0000_i1027" type="#_x0000_t75" style="width:14pt;height:13pt" o:ole="">
            <v:imagedata r:id="rId10" o:title=""/>
          </v:shape>
          <o:OLEObject Type="Embed" ProgID="Equation.DSMT4" ShapeID="_x0000_i1027" DrawAspect="Content" ObjectID="_1818789643" r:id="rId11"/>
        </w:object>
      </w:r>
      <w:r w:rsidRPr="00567744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da-DK"/>
          <w14:ligatures w14:val="none"/>
        </w:rPr>
        <w:t xml:space="preserve"> nghìn đồng/kg gạo; nghìn đồng/gói mì ăn </w:t>
      </w:r>
      <w:r w:rsidRPr="00567744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da-DK"/>
          <w14:ligatures w14:val="none"/>
        </w:rPr>
        <w:softHyphen/>
      </w:r>
      <w:r w:rsidRPr="00567744">
        <w:rPr>
          <w:rFonts w:ascii="Times New Roman" w:eastAsia="Calibri" w:hAnsi="Times New Roman" w:cs="Times New Roman"/>
          <w:i/>
          <w:iCs/>
          <w:kern w:val="0"/>
          <w:sz w:val="28"/>
          <w:szCs w:val="28"/>
          <w:shd w:val="clear" w:color="auto" w:fill="FFFFFF"/>
          <w:lang w:val="da-DK"/>
          <w14:ligatures w14:val="none"/>
        </w:rPr>
        <w:softHyphen/>
        <w:t>?”</w:t>
      </w:r>
    </w:p>
    <w:p w14:paraId="2B28FBB5" w14:textId="77777777" w:rsidR="00567744" w:rsidRPr="00567744" w:rsidRDefault="00567744" w:rsidP="00567744">
      <w:pPr>
        <w:spacing w:after="0" w:line="360" w:lineRule="auto"/>
        <w:jc w:val="center"/>
        <w:rPr>
          <w:rFonts w:ascii="Times New Roman" w:eastAsia="Calibri" w:hAnsi="Times New Roman" w:cs="Times New Roman"/>
          <w:i/>
          <w:iCs/>
          <w:color w:val="000000"/>
          <w:kern w:val="0"/>
          <w:sz w:val="28"/>
          <w:szCs w:val="28"/>
          <w:shd w:val="clear" w:color="auto" w:fill="FFFFFF"/>
          <w14:ligatures w14:val="none"/>
        </w:rPr>
      </w:pPr>
      <w:r w:rsidRPr="00567744">
        <w:rPr>
          <w:rFonts w:ascii="Times New Roman" w:eastAsia="Calibri" w:hAnsi="Times New Roman" w:cs="Times New Roman"/>
          <w:noProof/>
          <w:kern w:val="0"/>
          <w:sz w:val="28"/>
          <w:szCs w:val="28"/>
          <w14:ligatures w14:val="none"/>
        </w:rPr>
        <w:drawing>
          <wp:inline distT="0" distB="0" distL="0" distR="0" wp14:anchorId="239FE278" wp14:editId="47BFD25C">
            <wp:extent cx="3190875" cy="1609725"/>
            <wp:effectExtent l="0" t="0" r="9525" b="9525"/>
            <wp:docPr id="696312224" name="Picture 1" descr="A picture containing box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312224" name="Picture 1" descr="A picture containing box, text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D1230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i/>
          <w:iCs/>
          <w:color w:val="000000"/>
          <w:kern w:val="0"/>
          <w:sz w:val="28"/>
          <w:szCs w:val="28"/>
          <w:shd w:val="clear" w:color="auto" w:fill="FFFFFF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2: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hiệ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hiệm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vụ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qua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sá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ú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ý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ắ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ghe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ả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ó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iệ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yê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ầ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e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ẫ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ắ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ủa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GV.</w:t>
      </w:r>
    </w:p>
    <w:p w14:paraId="4DBFA78F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3: Báo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cáo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hảo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gọ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ạ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iệ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mộ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số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à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iê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ó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ả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ờ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h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xé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ổ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sung.</w:t>
      </w:r>
    </w:p>
    <w:p w14:paraId="4C8BF6E9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4: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Kết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hậ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định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gh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â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ả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ờ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ủa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HS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ê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ơ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sở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ó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ẫ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ắ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ì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iể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ọ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mớ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: </w:t>
      </w:r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“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ọ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gày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ôm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nay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ẽ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giúp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em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iết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ượ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iểu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iê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ệ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giữa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giá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rị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gạo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ì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ă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iề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ro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ầ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quà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ở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ầ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ở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ầu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rê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”.</w:t>
      </w:r>
    </w:p>
    <w:p w14:paraId="308C19F1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m:oMath>
        <m:r>
          <w:rPr>
            <w:rFonts w:ascii="Cambria Math" w:eastAsia="Calibri" w:hAnsi="Cambria Math" w:cs="Times New Roman"/>
            <w:kern w:val="0"/>
            <w:sz w:val="28"/>
            <w:szCs w:val="28"/>
            <w14:ligatures w14:val="none"/>
          </w:rPr>
          <m:t>⇒</m:t>
        </m:r>
      </m:oMath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Bài 1: Đơn th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ức</w:t>
      </w:r>
      <w:proofErr w:type="spellEnd"/>
    </w:p>
    <w:p w14:paraId="09CC0F77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.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HÌNH THÀNH KIẾN THỨC MỚI</w:t>
      </w:r>
    </w:p>
    <w:p w14:paraId="747A04B2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Hoạt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động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1: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thu</w:t>
      </w:r>
      <w:proofErr w:type="spell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gọn</w:t>
      </w:r>
      <w:proofErr w:type="spellEnd"/>
    </w:p>
    <w:p w14:paraId="081310E9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a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Mụ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iêu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: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</w:p>
    <w:p w14:paraId="5E7C7204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lastRenderedPageBreak/>
        <w:t xml:space="preserve">- HS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iểu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ượ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khái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iệm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u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gọ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ậ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ột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</w:p>
    <w:p w14:paraId="672EE635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-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Nhậ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iết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ượ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ạ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ầ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hệ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phầ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biế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ổ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mũ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</w:p>
    <w:p w14:paraId="0D426888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b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ội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dung:</w:t>
      </w:r>
    </w:p>
    <w:p w14:paraId="47B0E4C0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-</w:t>
      </w: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ì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iể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ộ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dung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iế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ề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e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yê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ầ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ẫ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ắ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ủa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GV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ả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ả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ờ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â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ỏ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o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SGK. </w:t>
      </w:r>
    </w:p>
    <w:p w14:paraId="68446E31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c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Sả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phẩm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gh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ớ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ụ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iế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ề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FF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ể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à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à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í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ụ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uyệ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ụ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244442D7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d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ổ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chứ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hiệ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:</w:t>
      </w:r>
    </w:p>
    <w:tbl>
      <w:tblPr>
        <w:tblStyle w:val="TableGrid1"/>
        <w:tblW w:w="9355" w:type="dxa"/>
        <w:tblLook w:val="04A0" w:firstRow="1" w:lastRow="0" w:firstColumn="1" w:lastColumn="0" w:noHBand="0" w:noVBand="1"/>
      </w:tblPr>
      <w:tblGrid>
        <w:gridCol w:w="4328"/>
        <w:gridCol w:w="5027"/>
      </w:tblGrid>
      <w:tr w:rsidR="00567744" w:rsidRPr="00567744" w14:paraId="53DBDB68" w14:textId="77777777" w:rsidTr="00857D6F">
        <w:tc>
          <w:tcPr>
            <w:tcW w:w="4328" w:type="dxa"/>
          </w:tcPr>
          <w:p w14:paraId="69C5014D" w14:textId="77777777" w:rsidR="00567744" w:rsidRPr="00567744" w:rsidRDefault="00567744" w:rsidP="00567744">
            <w:pPr>
              <w:tabs>
                <w:tab w:val="left" w:pos="567"/>
                <w:tab w:val="left" w:pos="1134"/>
              </w:tabs>
              <w:spacing w:line="360" w:lineRule="auto"/>
              <w:jc w:val="center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HĐ CỦA GV VÀ HS</w:t>
            </w:r>
          </w:p>
        </w:tc>
        <w:tc>
          <w:tcPr>
            <w:tcW w:w="5027" w:type="dxa"/>
          </w:tcPr>
          <w:p w14:paraId="45CFE6F3" w14:textId="77777777" w:rsidR="00567744" w:rsidRPr="00567744" w:rsidRDefault="00567744" w:rsidP="00567744">
            <w:pPr>
              <w:tabs>
                <w:tab w:val="left" w:pos="567"/>
                <w:tab w:val="left" w:pos="1134"/>
              </w:tabs>
              <w:spacing w:line="360" w:lineRule="auto"/>
              <w:jc w:val="center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  <w:t>SẢN PHẨM DỰ KIẾN</w:t>
            </w:r>
          </w:p>
        </w:tc>
      </w:tr>
      <w:tr w:rsidR="00567744" w:rsidRPr="00567744" w14:paraId="40D64AFD" w14:textId="77777777" w:rsidTr="00857D6F">
        <w:trPr>
          <w:trHeight w:val="1088"/>
        </w:trPr>
        <w:tc>
          <w:tcPr>
            <w:tcW w:w="4328" w:type="dxa"/>
          </w:tcPr>
          <w:p w14:paraId="347D0A89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Chuyể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giao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:</w:t>
            </w:r>
          </w:p>
          <w:p w14:paraId="3C09F6DF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HĐ1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HĐ2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ô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o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ê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uố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ở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ầ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5509F5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m:t>→</m:t>
              </m:r>
            </m:oMath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GV ch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ữ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14:paraId="60FD3CF2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rú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r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ộ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(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>: “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Từ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những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ví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dụ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ở HĐ1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HĐ2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chúng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ta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có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thể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thấy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i/>
                <w:position w:val="-10"/>
                <w:sz w:val="28"/>
                <w:szCs w:val="28"/>
              </w:rPr>
              <w:object w:dxaOrig="1480" w:dyaOrig="360" w14:anchorId="26E36166">
                <v:shape id="_x0000_i1028" type="#_x0000_t75" style="width:74pt;height:18pt" o:ole="">
                  <v:imagedata r:id="rId13" o:title=""/>
                </v:shape>
                <o:OLEObject Type="Embed" ProgID="Equation.DSMT4" ShapeID="_x0000_i1028" DrawAspect="Content" ObjectID="_1818789644" r:id="rId14"/>
              </w:objec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những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.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Vậy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gì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?</w:t>
            </w:r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”).</w:t>
            </w:r>
          </w:p>
          <w:p w14:paraId="6E17EB2D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ờ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6A6005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</w:p>
          <w:p w14:paraId="49676E6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</w:p>
          <w:p w14:paraId="2003681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</w:p>
          <w:p w14:paraId="3DBD322B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lastRenderedPageBreak/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íc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1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ấ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ợ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ở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ứ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phé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ộ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ă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E3A601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Em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hãy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êu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lạ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khá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iệm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4085C666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Dựa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ào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ị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ghĩa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HS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hoà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ập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1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ào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ở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á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hâ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sau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ó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rao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ổ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ặp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ô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ra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ố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hất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áp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671901A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m:t>→</m:t>
              </m:r>
            </m:oMath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5626D1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Luyện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1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SGK.</w:t>
            </w:r>
          </w:p>
          <w:p w14:paraId="6C00E9D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Tranh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ủ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ố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há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iệ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A18DEE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a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color w:val="000000"/>
                <w:position w:val="-4"/>
                <w:sz w:val="28"/>
                <w:szCs w:val="28"/>
              </w:rPr>
              <w:object w:dxaOrig="240" w:dyaOrig="260" w14:anchorId="7C1C3C39">
                <v:shape id="_x0000_i1029" type="#_x0000_t75" style="width:12pt;height:13pt" o:ole="">
                  <v:imagedata r:id="rId15" o:title=""/>
                </v:shape>
                <o:OLEObject Type="Embed" ProgID="Equation.DSMT4" ShapeID="_x0000_i1029" DrawAspect="Content" ObjectID="_1818789645" r:id="rId16"/>
              </w:objec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color w:val="000000"/>
                <w:position w:val="-4"/>
                <w:sz w:val="28"/>
                <w:szCs w:val="28"/>
              </w:rPr>
              <w:object w:dxaOrig="240" w:dyaOrig="260" w14:anchorId="623F636C">
                <v:shape id="_x0000_i1030" type="#_x0000_t75" style="width:12pt;height:13pt" o:ole="">
                  <v:imagedata r:id="rId17" o:title=""/>
                </v:shape>
                <o:OLEObject Type="Embed" ProgID="Equation.DSMT4" ShapeID="_x0000_i1030" DrawAspect="Content" ObjectID="_1818789646" r:id="rId18"/>
              </w:objec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SGK – tr.7</w:t>
            </w:r>
          </w:p>
          <w:p w14:paraId="272C74D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</w:p>
          <w:p w14:paraId="6F8A96F2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</w:p>
          <w:p w14:paraId="32CDA90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rú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r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ộ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(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: “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Từ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A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B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sau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khi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thực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hiện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phép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tính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được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thu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gọn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vậy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thu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gọn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gì</w:t>
            </w:r>
            <w:proofErr w:type="spellEnd"/>
            <w:r w:rsidRPr="00567744">
              <w:rPr>
                <w:rFonts w:eastAsia="Calibri" w:hAnsi="Times New Roman" w:cs="Times New Roman"/>
                <w:i/>
                <w:color w:val="000000"/>
                <w:sz w:val="28"/>
                <w:szCs w:val="28"/>
              </w:rPr>
              <w:t>?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”).</w:t>
            </w:r>
          </w:p>
          <w:p w14:paraId="16D9D5E6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  <w:p w14:paraId="3DEF8B0F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  <w:p w14:paraId="29B6824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  <w:p w14:paraId="59B0069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  <w:p w14:paraId="50F9251F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  <w:p w14:paraId="0111E97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: “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position w:val="-4"/>
                <w:sz w:val="28"/>
                <w:szCs w:val="28"/>
              </w:rPr>
              <w:object w:dxaOrig="240" w:dyaOrig="260" w14:anchorId="34D604DF">
                <v:shape id="_x0000_i1031" type="#_x0000_t75" style="width:12pt;height:13pt" o:ole="">
                  <v:imagedata r:id="rId17" o:title=""/>
                </v:shape>
                <o:OLEObject Type="Embed" ProgID="Equation.DSMT4" ShapeID="_x0000_i1031" DrawAspect="Content" ObjectID="_1818789647" r:id="rId19"/>
              </w:objec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í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ượ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ổ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mũ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position w:val="-4"/>
                <w:sz w:val="28"/>
                <w:szCs w:val="28"/>
              </w:rPr>
              <w:object w:dxaOrig="240" w:dyaOrig="260" w14:anchorId="1185A24D">
                <v:shape id="_x0000_i1032" type="#_x0000_t75" style="width:12pt;height:13pt" o:ole="">
                  <v:imagedata r:id="rId17" o:title=""/>
                </v:shape>
                <o:OLEObject Type="Embed" ProgID="Equation.DSMT4" ShapeID="_x0000_i1032" DrawAspect="Content" ObjectID="_1818789648" r:id="rId20"/>
              </w:objec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bao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hiêu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?”</w:t>
            </w:r>
          </w:p>
          <w:p w14:paraId="273512A1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  <w:p w14:paraId="3A18730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: 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“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Dựa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ào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ị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ghĩa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ã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họ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ở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em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hãy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xá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ị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hệ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position w:val="-4"/>
                <w:sz w:val="28"/>
                <w:szCs w:val="28"/>
              </w:rPr>
              <w:object w:dxaOrig="240" w:dyaOrig="260" w14:anchorId="4EB01BCB">
                <v:shape id="_x0000_i1033" type="#_x0000_t75" style="width:12pt;height:13pt" o:ole="">
                  <v:imagedata r:id="rId21" o:title=""/>
                </v:shape>
                <o:OLEObject Type="Embed" ProgID="Equation.DSMT4" ShapeID="_x0000_i1033" DrawAspect="Content" ObjectID="_1818789649" r:id="rId22"/>
              </w:objec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ở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rê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?”</w:t>
            </w:r>
          </w:p>
          <w:p w14:paraId="5701659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ờ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BA2264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rú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r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chú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ý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ấ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ạ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ấ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ượ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h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ệ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0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0.</w:t>
            </w:r>
          </w:p>
          <w:p w14:paraId="46A3008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</w:p>
          <w:p w14:paraId="7659192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phâ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íc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 xml:space="preserve"> 2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ấ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ợ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ở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ệ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327F27F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Em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hãy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êu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lạ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khá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u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gọ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?</w:t>
            </w:r>
          </w:p>
          <w:p w14:paraId="3E8EC47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w:lastRenderedPageBreak/>
                <m:t xml:space="preserve">→ </m:t>
              </m:r>
            </m:oMath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V d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: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Sau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kh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u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gọ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ượ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hãy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xá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ị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ò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lạ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?.</w:t>
            </w:r>
            <w:proofErr w:type="gramEnd"/>
          </w:p>
          <w:p w14:paraId="0614946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Dựa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ào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ị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ghĩa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HS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hoà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ập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2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ào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ở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á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hâ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sau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ó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ố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hiếu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áp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ro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SGK.</w:t>
            </w:r>
          </w:p>
          <w:p w14:paraId="5E8EE91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m:t>→</m:t>
              </m:r>
            </m:oMath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B91333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Luyện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2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SGK. </w:t>
            </w:r>
          </w:p>
          <w:p w14:paraId="7C664AE5" w14:textId="77777777" w:rsidR="00567744" w:rsidRPr="00567744" w:rsidRDefault="00567744" w:rsidP="00567744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hự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hiệ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14:paraId="7B5440CD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HĐ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: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su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ghĩ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A47045D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HĐ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iê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ó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ó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ố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ấ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17F426B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GV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A23EC8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strike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.</w:t>
            </w:r>
            <w:r w:rsidRPr="00567744">
              <w:rPr>
                <w:rFonts w:eastAsia="Calibri" w:hAnsi="Times New Roman" w:cs="Times New Roman"/>
                <w:strike/>
                <w:color w:val="000000"/>
                <w:sz w:val="28"/>
                <w:szCs w:val="28"/>
              </w:rPr>
              <w:t xml:space="preserve"> </w:t>
            </w:r>
          </w:p>
          <w:p w14:paraId="5F35888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3: Báo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cáo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hảo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14:paraId="23C27CB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iệ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/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736D5EF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lastRenderedPageBreak/>
              <w:t>Bướ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4: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Kết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định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á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há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iệ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5027" w:type="dxa"/>
          </w:tcPr>
          <w:p w14:paraId="0DBA3C2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lastRenderedPageBreak/>
              <w:t xml:space="preserve">1.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hu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gọ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</w:p>
          <w:p w14:paraId="3CA216E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Khái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niệm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</w:p>
          <w:p w14:paraId="3155965A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i/>
                <w:color w:val="000000"/>
                <w:sz w:val="28"/>
                <w:szCs w:val="28"/>
                <w:u w:val="single"/>
              </w:rPr>
            </w:pPr>
            <w:r w:rsidRPr="00567744">
              <w:rPr>
                <w:rFonts w:eastAsia="Calibri" w:hAnsi="Times New Roman" w:cs="Times New Roman"/>
                <w:b/>
                <w:i/>
                <w:color w:val="000000"/>
                <w:sz w:val="28"/>
                <w:szCs w:val="28"/>
                <w:u w:val="single"/>
              </w:rPr>
              <w:t>HĐ1</w:t>
            </w:r>
            <w:r w:rsidRPr="00567744">
              <w:rPr>
                <w:rFonts w:eastAsia="Calibri" w:hAnsi="Times New Roman" w:cs="Times New Roman"/>
                <w:b/>
                <w:i/>
                <w:color w:val="000000"/>
                <w:sz w:val="28"/>
                <w:szCs w:val="28"/>
              </w:rPr>
              <w:t xml:space="preserve">: </w:t>
            </w:r>
          </w:p>
          <w:p w14:paraId="3B75CCE4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760" w:dyaOrig="320" w14:anchorId="552720F3">
                <v:shape id="_x0000_i1034" type="#_x0000_t75" style="width:38pt;height:16pt" o:ole="">
                  <v:imagedata r:id="rId23" o:title=""/>
                </v:shape>
                <o:OLEObject Type="Embed" ProgID="Equation.DSMT4" ShapeID="_x0000_i1034" DrawAspect="Content" ObjectID="_1818789650" r:id="rId24"/>
              </w:object>
            </w:r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không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phải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1422AA2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Vì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chỉ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gồm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hoặc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hoặc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có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tích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những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26A6097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Ví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dụ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: </w:t>
            </w:r>
            <w:r w:rsidRPr="00567744">
              <w:rPr>
                <w:rFonts w:eastAsia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1260" w:dyaOrig="360" w14:anchorId="5927DAD3">
                <v:shape id="_x0000_i1035" type="#_x0000_t75" style="width:63pt;height:18pt" o:ole="">
                  <v:imagedata r:id="rId25" o:title=""/>
                </v:shape>
                <o:OLEObject Type="Embed" ProgID="Equation.DSMT4" ShapeID="_x0000_i1035" DrawAspect="Content" ObjectID="_1818789651" r:id="rId26"/>
              </w:object>
            </w:r>
          </w:p>
          <w:p w14:paraId="56087598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Calibri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u w:val="single"/>
                <w:bdr w:val="none" w:sz="0" w:space="0" w:color="auto" w:frame="1"/>
              </w:rPr>
              <w:t>HĐ2:</w:t>
            </w:r>
            <w:r w:rsidRPr="00567744">
              <w:rPr>
                <w:rFonts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  <w:bdr w:val="none" w:sz="0" w:space="0" w:color="auto" w:frame="1"/>
              </w:rPr>
              <w:t xml:space="preserve"> </w:t>
            </w:r>
          </w:p>
          <w:p w14:paraId="1D9421E9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Nhóm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1: </w:t>
            </w:r>
            <w:r w:rsidRPr="00567744">
              <w:rPr>
                <w:rFonts w:eastAsia="Calibri" w:hAnsi="Times New Roman" w:cs="Times New Roman"/>
                <w:position w:val="-24"/>
                <w:sz w:val="28"/>
                <w:szCs w:val="28"/>
              </w:rPr>
              <w:object w:dxaOrig="2760" w:dyaOrig="620" w14:anchorId="6902B49B">
                <v:shape id="_x0000_i1036" type="#_x0000_t75" style="width:138pt;height:31pt" o:ole="">
                  <v:imagedata r:id="rId27" o:title=""/>
                </v:shape>
                <o:OLEObject Type="Embed" ProgID="Equation.DSMT4" ShapeID="_x0000_i1036" DrawAspect="Content" ObjectID="_1818789652" r:id="rId28"/>
              </w:object>
            </w:r>
          </w:p>
          <w:p w14:paraId="56E5AB61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2: </w:t>
            </w:r>
            <w:r w:rsidRPr="00567744">
              <w:rPr>
                <w:rFonts w:eastAsia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580" w:dyaOrig="620" w14:anchorId="27D783FD">
                <v:shape id="_x0000_i1037" type="#_x0000_t75" style="width:129pt;height:31pt" o:ole="">
                  <v:imagedata r:id="rId29" o:title=""/>
                </v:shape>
                <o:OLEObject Type="Embed" ProgID="Equation.DSMT4" ShapeID="_x0000_i1037" DrawAspect="Content" ObjectID="_1818789653" r:id="rId30"/>
              </w:object>
            </w:r>
          </w:p>
          <w:p w14:paraId="43EC89DF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⇒</m:t>
              </m:r>
            </m:oMath>
            <w:r w:rsidRPr="00567744">
              <w:rPr>
                <w:rFonts w:eastAsia="Times New Roman" w:hAnsi="Times New Roman" w:cs="Times New Roman"/>
                <w:b/>
                <w:color w:val="000000"/>
                <w:sz w:val="28"/>
                <w:szCs w:val="28"/>
                <w:u w:val="single"/>
              </w:rPr>
              <w:t>Kết luận:</w:t>
            </w:r>
          </w:p>
          <w:p w14:paraId="6471FD7C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bCs/>
                <w:i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Times New Roman" w:hAnsi="Times New Roman" w:cs="Times New Roman"/>
                <w:b/>
                <w:i/>
                <w:color w:val="000000"/>
                <w:sz w:val="28"/>
                <w:szCs w:val="28"/>
                <w:u w:val="single"/>
              </w:rPr>
              <w:t>Ví</w:t>
            </w:r>
            <w:proofErr w:type="spellEnd"/>
            <w:r w:rsidRPr="00567744">
              <w:rPr>
                <w:rFonts w:eastAsia="Times New Roman" w:hAnsi="Times New Roman" w:cs="Times New Roman"/>
                <w:b/>
                <w:i/>
                <w:color w:val="000000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i/>
                <w:color w:val="000000"/>
                <w:sz w:val="28"/>
                <w:szCs w:val="28"/>
                <w:u w:val="single"/>
              </w:rPr>
              <w:t>dụ</w:t>
            </w:r>
            <w:proofErr w:type="spellEnd"/>
            <w:r w:rsidRPr="00567744">
              <w:rPr>
                <w:rFonts w:eastAsia="Times New Roman" w:hAnsi="Times New Roman" w:cs="Times New Roman"/>
                <w:b/>
                <w:i/>
                <w:color w:val="000000"/>
                <w:sz w:val="28"/>
                <w:szCs w:val="28"/>
                <w:u w:val="single"/>
              </w:rPr>
              <w:t xml:space="preserve"> 1:</w:t>
            </w:r>
            <w:r w:rsidRPr="00567744">
              <w:rPr>
                <w:rFonts w:eastAsia="Times New Roman" w:hAnsi="Times New Roman" w:cs="Times New Roman"/>
                <w:bCs/>
                <w:i/>
                <w:color w:val="000000"/>
                <w:sz w:val="28"/>
                <w:szCs w:val="28"/>
              </w:rPr>
              <w:t xml:space="preserve"> (SGK – tr6)</w:t>
            </w:r>
          </w:p>
          <w:p w14:paraId="04167736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</w:p>
          <w:p w14:paraId="6CE7FB1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</w:p>
          <w:p w14:paraId="1A980B67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</w:p>
          <w:p w14:paraId="55FA3FDD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</w:p>
          <w:p w14:paraId="7C70EC21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</w:p>
          <w:p w14:paraId="131FAEF1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</w:p>
          <w:p w14:paraId="41871E41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</w:p>
          <w:p w14:paraId="77A0811F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</w:p>
          <w:p w14:paraId="63867679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</w:p>
          <w:p w14:paraId="387BF5A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</w:p>
          <w:p w14:paraId="068C88AD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Luyệ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ập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1:</w:t>
            </w:r>
          </w:p>
          <w:p w14:paraId="5864095F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Biểu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10C86804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580" w:dyaOrig="660" w14:anchorId="11EF470C">
                <v:shape id="_x0000_i1038" type="#_x0000_t75" style="width:129pt;height:33pt" o:ole="">
                  <v:imagedata r:id="rId31" o:title=""/>
                </v:shape>
                <o:OLEObject Type="Embed" ProgID="Equation.DSMT4" ShapeID="_x0000_i1038" DrawAspect="Content" ObjectID="_1818789654" r:id="rId32"/>
              </w:object>
            </w:r>
          </w:p>
          <w:p w14:paraId="734B2782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 xml:space="preserve">Tranh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  <w:t>:</w:t>
            </w:r>
          </w:p>
          <w:p w14:paraId="2537A010" w14:textId="77777777" w:rsidR="00567744" w:rsidRPr="00567744" w:rsidRDefault="00567744" w:rsidP="00567744">
            <w:pPr>
              <w:spacing w:line="360" w:lineRule="auto"/>
              <w:jc w:val="center"/>
              <w:textAlignment w:val="baseline"/>
              <w:rPr>
                <w:rFonts w:eastAsia="Times New Roman" w:hAnsi="Times New Roman" w:cs="Times New Roman"/>
                <w:b/>
                <w:bCs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4F5F92D" wp14:editId="0B650074">
                  <wp:extent cx="3055316" cy="694267"/>
                  <wp:effectExtent l="0" t="0" r="0" b="0"/>
                  <wp:docPr id="84426113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426113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0118" cy="7044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0446C6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Theo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em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bạn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Tròn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đúng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sai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vì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: </w:t>
            </w:r>
            <w:r w:rsidRPr="00567744">
              <w:rPr>
                <w:rFonts w:eastAsia="Calibri" w:hAnsi="Times New Roman" w:cs="Times New Roman"/>
                <w:position w:val="-6"/>
                <w:sz w:val="28"/>
                <w:szCs w:val="28"/>
              </w:rPr>
              <w:object w:dxaOrig="740" w:dyaOrig="340" w14:anchorId="23854B70">
                <v:shape id="_x0000_i1039" type="#_x0000_t75" style="width:37pt;height:17pt" o:ole="">
                  <v:imagedata r:id="rId34" o:title=""/>
                </v:shape>
                <o:OLEObject Type="Embed" ProgID="Equation.DSMT4" ShapeID="_x0000_i1039" DrawAspect="Content" ObjectID="_1818789655" r:id="rId35"/>
              </w:object>
            </w:r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vô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ỉ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y</m:t>
              </m:r>
            </m:oMath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. Nên nó là một đơn thức.</w:t>
            </w:r>
          </w:p>
          <w:p w14:paraId="591C0646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thu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gọn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thức</w:t>
            </w:r>
            <w:proofErr w:type="spellEnd"/>
          </w:p>
          <w:p w14:paraId="23299E4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*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u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gọ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:</w:t>
            </w:r>
          </w:p>
          <w:p w14:paraId="0EAA8E8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10"/>
                <w:sz w:val="28"/>
                <w:szCs w:val="28"/>
              </w:rPr>
              <w:object w:dxaOrig="1460" w:dyaOrig="360" w14:anchorId="4BABC461">
                <v:shape id="_x0000_i1040" type="#_x0000_t75" style="width:73pt;height:18pt" o:ole="">
                  <v:imagedata r:id="rId36" o:title=""/>
                </v:shape>
                <o:OLEObject Type="Embed" ProgID="Equation.DSMT4" ShapeID="_x0000_i1040" DrawAspect="Content" ObjectID="_1818789656" r:id="rId37"/>
              </w:object>
            </w:r>
          </w:p>
          <w:p w14:paraId="402B488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10"/>
                <w:sz w:val="28"/>
                <w:szCs w:val="28"/>
              </w:rPr>
              <w:object w:dxaOrig="2580" w:dyaOrig="360" w14:anchorId="17999C06">
                <v:shape id="_x0000_i1041" type="#_x0000_t75" style="width:129pt;height:18pt" o:ole="">
                  <v:imagedata r:id="rId38" o:title=""/>
                </v:shape>
                <o:OLEObject Type="Embed" ProgID="Equation.DSMT4" ShapeID="_x0000_i1041" DrawAspect="Content" ObjectID="_1818789657" r:id="rId39"/>
              </w:object>
            </w:r>
          </w:p>
          <w:p w14:paraId="578A61A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10"/>
                <w:sz w:val="28"/>
                <w:szCs w:val="28"/>
              </w:rPr>
              <w:object w:dxaOrig="1140" w:dyaOrig="360" w14:anchorId="7B036366">
                <v:shape id="_x0000_i1042" type="#_x0000_t75" style="width:57pt;height:18pt" o:ole="">
                  <v:imagedata r:id="rId40" o:title=""/>
                </v:shape>
                <o:OLEObject Type="Embed" ProgID="Equation.DSMT4" ShapeID="_x0000_i1042" DrawAspect="Content" ObjectID="_1818789658" r:id="rId41"/>
              </w:object>
            </w:r>
          </w:p>
          <w:p w14:paraId="72D1DC46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*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:</w:t>
            </w:r>
          </w:p>
          <w:p w14:paraId="77FC4CA2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10"/>
                <w:sz w:val="28"/>
                <w:szCs w:val="28"/>
              </w:rPr>
              <w:object w:dxaOrig="1140" w:dyaOrig="360" w14:anchorId="4C093C5C">
                <v:shape id="_x0000_i1043" type="#_x0000_t75" style="width:57pt;height:18pt" o:ole="">
                  <v:imagedata r:id="rId40" o:title=""/>
                </v:shape>
                <o:OLEObject Type="Embed" ProgID="Equation.DSMT4" ShapeID="_x0000_i1043" DrawAspect="Content" ObjectID="_1818789659" r:id="rId42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:</w:t>
            </w:r>
          </w:p>
          <w:p w14:paraId="2514CF9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ổng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mũ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10"/>
                <w:sz w:val="28"/>
                <w:szCs w:val="28"/>
              </w:rPr>
              <w:object w:dxaOrig="620" w:dyaOrig="260" w14:anchorId="195D7C73">
                <v:shape id="_x0000_i1044" type="#_x0000_t75" style="width:31pt;height:13pt" o:ole="">
                  <v:imagedata r:id="rId43" o:title=""/>
                </v:shape>
                <o:OLEObject Type="Embed" ProgID="Equation.DSMT4" ShapeID="_x0000_i1044" DrawAspect="Content" ObjectID="_1818789660" r:id="rId44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6"/>
                <w:sz w:val="28"/>
                <w:szCs w:val="28"/>
              </w:rPr>
              <w:object w:dxaOrig="1180" w:dyaOrig="279" w14:anchorId="327C1840">
                <v:shape id="_x0000_i1045" type="#_x0000_t75" style="width:59pt;height:14pt" o:ole="">
                  <v:imagedata r:id="rId45" o:title=""/>
                </v:shape>
                <o:OLEObject Type="Embed" ProgID="Equation.DSMT4" ShapeID="_x0000_i1045" DrawAspect="Content" ObjectID="_1818789661" r:id="rId46"/>
              </w:object>
            </w:r>
          </w:p>
          <w:p w14:paraId="2A6C0376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lastRenderedPageBreak/>
              <w:t>nê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4"/>
                <w:sz w:val="28"/>
                <w:szCs w:val="28"/>
              </w:rPr>
              <w:object w:dxaOrig="240" w:dyaOrig="260" w14:anchorId="5DBB2C3C">
                <v:shape id="_x0000_i1046" type="#_x0000_t75" style="width:12pt;height:13pt" o:ole="">
                  <v:imagedata r:id="rId17" o:title=""/>
                </v:shape>
                <o:OLEObject Type="Embed" ProgID="Equation.DSMT4" ShapeID="_x0000_i1046" DrawAspect="Content" ObjectID="_1818789662" r:id="rId47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6"/>
                <w:sz w:val="28"/>
                <w:szCs w:val="28"/>
              </w:rPr>
              <w:object w:dxaOrig="200" w:dyaOrig="279" w14:anchorId="709CE398">
                <v:shape id="_x0000_i1047" type="#_x0000_t75" style="width:10pt;height:14pt" o:ole="">
                  <v:imagedata r:id="rId48" o:title=""/>
                </v:shape>
                <o:OLEObject Type="Embed" ProgID="Equation.DSMT4" ShapeID="_x0000_i1047" DrawAspect="Content" ObjectID="_1818789663" r:id="rId49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.</w:t>
            </w:r>
          </w:p>
          <w:p w14:paraId="0CCD7D2B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10"/>
                <w:sz w:val="28"/>
                <w:szCs w:val="28"/>
              </w:rPr>
              <w:object w:dxaOrig="1080" w:dyaOrig="360" w14:anchorId="4DD42A57">
                <v:shape id="_x0000_i1048" type="#_x0000_t75" style="width:54pt;height:18pt" o:ole="">
                  <v:imagedata r:id="rId50" o:title=""/>
                </v:shape>
                <o:OLEObject Type="Embed" ProgID="Equation.DSMT4" ShapeID="_x0000_i1048" DrawAspect="Content" ObjectID="_1818789664" r:id="rId51"/>
              </w:object>
            </w:r>
          </w:p>
          <w:p w14:paraId="4247900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: </w:t>
            </w:r>
            <w:r w:rsidRPr="00567744">
              <w:rPr>
                <w:rFonts w:eastAsia="Times New Roman" w:hAnsi="Times New Roman" w:cs="Times New Roman"/>
                <w:position w:val="-6"/>
                <w:sz w:val="28"/>
                <w:szCs w:val="28"/>
              </w:rPr>
              <w:object w:dxaOrig="320" w:dyaOrig="279" w14:anchorId="5F6929A4">
                <v:shape id="_x0000_i1049" type="#_x0000_t75" style="width:16pt;height:14pt" o:ole="">
                  <v:imagedata r:id="rId52" o:title=""/>
                </v:shape>
                <o:OLEObject Type="Embed" ProgID="Equation.DSMT4" ShapeID="_x0000_i1049" DrawAspect="Content" ObjectID="_1818789665" r:id="rId53"/>
              </w:object>
            </w:r>
          </w:p>
          <w:p w14:paraId="4E6DE36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: </w:t>
            </w:r>
            <w:r w:rsidRPr="00567744">
              <w:rPr>
                <w:rFonts w:eastAsia="Times New Roman" w:hAnsi="Times New Roman" w:cs="Times New Roman"/>
                <w:position w:val="-10"/>
                <w:sz w:val="28"/>
                <w:szCs w:val="28"/>
              </w:rPr>
              <w:object w:dxaOrig="420" w:dyaOrig="360" w14:anchorId="606F50D8">
                <v:shape id="_x0000_i1050" type="#_x0000_t75" style="width:21pt;height:18pt" o:ole="">
                  <v:imagedata r:id="rId54" o:title=""/>
                </v:shape>
                <o:OLEObject Type="Embed" ProgID="Equation.DSMT4" ShapeID="_x0000_i1050" DrawAspect="Content" ObjectID="_1818789666" r:id="rId55"/>
              </w:object>
            </w:r>
          </w:p>
          <w:p w14:paraId="68B954A8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</w:rPr>
                <m:t>⇒</m:t>
              </m:r>
            </m:oMath>
            <w:r w:rsidRPr="00567744">
              <w:rPr>
                <w:rFonts w:eastAsia="Times New Roman" w:hAnsi="Times New Roman" w:cs="Times New Roman"/>
                <w:b/>
                <w:color w:val="000000"/>
                <w:sz w:val="28"/>
                <w:szCs w:val="28"/>
                <w:u w:val="single"/>
              </w:rPr>
              <w:t>Kết luận:</w:t>
            </w:r>
          </w:p>
          <w:p w14:paraId="28F1AF5D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*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Chú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 ý:</w:t>
            </w:r>
          </w:p>
          <w:p w14:paraId="5AE13FB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4"/>
                <w:sz w:val="28"/>
                <w:szCs w:val="28"/>
              </w:rPr>
              <w:object w:dxaOrig="300" w:dyaOrig="260" w14:anchorId="297D4743">
                <v:shape id="_x0000_i1051" type="#_x0000_t75" style="width:15pt;height:13pt" o:ole="">
                  <v:imagedata r:id="rId56" o:title=""/>
                </v:shape>
                <o:OLEObject Type="Embed" ProgID="Equation.DSMT4" ShapeID="_x0000_i1051" DrawAspect="Content" ObjectID="_1818789667" r:id="rId57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hay </w:t>
            </w:r>
            <w:r w:rsidRPr="00567744">
              <w:rPr>
                <w:rFonts w:eastAsia="Times New Roman" w:hAnsi="Times New Roman" w:cs="Times New Roman"/>
                <w:position w:val="-4"/>
                <w:sz w:val="28"/>
                <w:szCs w:val="28"/>
              </w:rPr>
              <w:object w:dxaOrig="300" w:dyaOrig="260" w14:anchorId="4623922E">
                <v:shape id="_x0000_i1052" type="#_x0000_t75" style="width:15pt;height:13pt" o:ole="">
                  <v:imagedata r:id="rId58" o:title=""/>
                </v:shape>
                <o:OLEObject Type="Embed" ProgID="Equation.DSMT4" ShapeID="_x0000_i1052" DrawAspect="Content" ObjectID="_1818789668" r:id="rId59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, ta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viết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4"/>
                <w:sz w:val="28"/>
                <w:szCs w:val="28"/>
              </w:rPr>
              <w:object w:dxaOrig="139" w:dyaOrig="260" w14:anchorId="5DABDB6E">
                <v:shape id="_x0000_i1053" type="#_x0000_t75" style="width:7pt;height:13pt" o:ole="">
                  <v:imagedata r:id="rId60" o:title=""/>
                </v:shape>
                <o:OLEObject Type="Embed" ProgID="Equation.DSMT4" ShapeID="_x0000_i1053" DrawAspect="Content" ObjectID="_1818789669" r:id="rId61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.</w:t>
            </w:r>
          </w:p>
          <w:p w14:paraId="0E55A9B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khá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6"/>
                <w:sz w:val="28"/>
                <w:szCs w:val="28"/>
              </w:rPr>
              <w:object w:dxaOrig="200" w:dyaOrig="279" w14:anchorId="250DFA4E">
                <v:shape id="_x0000_i1054" type="#_x0000_t75" style="width:10pt;height:14pt" o:ole="">
                  <v:imagedata r:id="rId62" o:title=""/>
                </v:shape>
                <o:OLEObject Type="Embed" ProgID="Equation.DSMT4" ShapeID="_x0000_i1054" DrawAspect="Content" ObjectID="_1818789670" r:id="rId63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u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gọ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6"/>
                <w:sz w:val="28"/>
                <w:szCs w:val="28"/>
              </w:rPr>
              <w:object w:dxaOrig="200" w:dyaOrig="279" w14:anchorId="24485908">
                <v:shape id="_x0000_i1055" type="#_x0000_t75" style="width:10pt;height:14pt" o:ole="">
                  <v:imagedata r:id="rId62" o:title=""/>
                </v:shape>
                <o:OLEObject Type="Embed" ProgID="Equation.DSMT4" ShapeID="_x0000_i1055" DrawAspect="Content" ObjectID="_1818789671" r:id="rId64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.</w:t>
            </w:r>
          </w:p>
          <w:p w14:paraId="075CBCB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6"/>
                <w:sz w:val="28"/>
                <w:szCs w:val="28"/>
              </w:rPr>
              <w:object w:dxaOrig="200" w:dyaOrig="279" w14:anchorId="068C4174">
                <v:shape id="_x0000_i1056" type="#_x0000_t75" style="width:10pt;height:14pt" o:ole="">
                  <v:imagedata r:id="rId62" o:title=""/>
                </v:shape>
                <o:OLEObject Type="Embed" ProgID="Equation.DSMT4" ShapeID="_x0000_i1056" DrawAspect="Content" ObjectID="_1818789672" r:id="rId65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cũng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coi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Nó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.</w:t>
            </w:r>
          </w:p>
          <w:p w14:paraId="0BC01C76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</w:p>
          <w:p w14:paraId="641090E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</w:p>
          <w:p w14:paraId="6A93533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</w:p>
          <w:p w14:paraId="30ED584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</w:p>
          <w:p w14:paraId="1C5F6A37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</w:p>
          <w:p w14:paraId="137A8717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i/>
                <w:iCs/>
                <w:sz w:val="28"/>
                <w:szCs w:val="28"/>
              </w:rPr>
            </w:pP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i/>
                <w:iCs/>
                <w:sz w:val="28"/>
                <w:szCs w:val="28"/>
                <w:u w:val="single"/>
              </w:rPr>
              <w:t>Ví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i/>
                <w:iCs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i/>
                <w:iCs/>
                <w:sz w:val="28"/>
                <w:szCs w:val="28"/>
                <w:u w:val="single"/>
              </w:rPr>
              <w:t>dụ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i/>
                <w:iCs/>
                <w:sz w:val="28"/>
                <w:szCs w:val="28"/>
                <w:u w:val="single"/>
              </w:rPr>
              <w:t xml:space="preserve"> 2:</w:t>
            </w:r>
            <w:r w:rsidRPr="00567744">
              <w:rPr>
                <w:rFonts w:eastAsia="Times New Roman" w:hAnsi="Times New Roman" w:cs="Times New Roman"/>
                <w:i/>
                <w:iCs/>
                <w:sz w:val="28"/>
                <w:szCs w:val="28"/>
              </w:rPr>
              <w:t xml:space="preserve"> (SGK – tr.7)</w:t>
            </w:r>
          </w:p>
          <w:p w14:paraId="5E9D3F4A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</w:p>
          <w:p w14:paraId="5191F417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674DFA02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357D0EE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19B13DD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3F9D072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0627BAD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3D38480A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3330715D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6479CC6F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2FA49B6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58E9EF5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2190D127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Luyện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tập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 2:</w:t>
            </w:r>
          </w:p>
          <w:p w14:paraId="4BB47D2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u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gọ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: </w:t>
            </w:r>
            <w:r w:rsidRPr="00567744">
              <w:rPr>
                <w:rFonts w:eastAsia="Times New Roman" w:hAnsi="Times New Roman" w:cs="Times New Roman"/>
                <w:position w:val="-10"/>
                <w:sz w:val="28"/>
                <w:szCs w:val="28"/>
              </w:rPr>
              <w:object w:dxaOrig="880" w:dyaOrig="360" w14:anchorId="4DB7C5CC">
                <v:shape id="_x0000_i1057" type="#_x0000_t75" style="width:44pt;height:18pt" o:ole="">
                  <v:imagedata r:id="rId66" o:title=""/>
                </v:shape>
                <o:OLEObject Type="Embed" ProgID="Equation.DSMT4" ShapeID="_x0000_i1057" DrawAspect="Content" ObjectID="_1818789673" r:id="rId67"/>
              </w:object>
            </w:r>
          </w:p>
          <w:p w14:paraId="66319BDA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6"/>
                <w:sz w:val="28"/>
                <w:szCs w:val="28"/>
              </w:rPr>
              <w:object w:dxaOrig="200" w:dyaOrig="279" w14:anchorId="1E2C07F7">
                <v:shape id="_x0000_i1058" type="#_x0000_t75" style="width:10pt;height:14pt" o:ole="">
                  <v:imagedata r:id="rId48" o:title=""/>
                </v:shape>
                <o:OLEObject Type="Embed" ProgID="Equation.DSMT4" ShapeID="_x0000_i1058" DrawAspect="Content" ObjectID="_1818789674" r:id="rId68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.</w:t>
            </w:r>
          </w:p>
          <w:p w14:paraId="1834E8D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</w:p>
        </w:tc>
      </w:tr>
    </w:tbl>
    <w:p w14:paraId="7807AA8B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lastRenderedPageBreak/>
        <w:t>Hoạt</w:t>
      </w:r>
      <w:proofErr w:type="spell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động</w:t>
      </w:r>
      <w:proofErr w:type="spell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2: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đồng</w:t>
      </w:r>
      <w:proofErr w:type="spell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dạng</w:t>
      </w:r>
      <w:proofErr w:type="spellEnd"/>
    </w:p>
    <w:p w14:paraId="59268025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a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Mụ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iêu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: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</w:p>
    <w:p w14:paraId="350EE9C7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-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iế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iể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há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iệ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ồ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ạ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.</w:t>
      </w:r>
    </w:p>
    <w:p w14:paraId="182B4512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b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ội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dung:</w:t>
      </w:r>
    </w:p>
    <w:p w14:paraId="4F058BD8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-</w:t>
      </w: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ì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iể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ộ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dung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iế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ề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e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yê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ầ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ẫ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ắ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ủa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GV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ả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ả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ờ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â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ỏ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oà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à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í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ụ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uyệ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ro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SGK. </w:t>
      </w:r>
    </w:p>
    <w:p w14:paraId="22D2C22D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c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Sả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phẩm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gh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ớ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dụ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kiế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ề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đồ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ạ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để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à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oà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à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Ví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dụ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3,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Luyệ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3, 4.</w:t>
      </w:r>
    </w:p>
    <w:p w14:paraId="0A6FF09F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d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ổ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chứ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hiệ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:</w:t>
      </w:r>
    </w:p>
    <w:tbl>
      <w:tblPr>
        <w:tblStyle w:val="TableGrid1"/>
        <w:tblW w:w="9355" w:type="dxa"/>
        <w:tblLook w:val="04A0" w:firstRow="1" w:lastRow="0" w:firstColumn="1" w:lastColumn="0" w:noHBand="0" w:noVBand="1"/>
      </w:tblPr>
      <w:tblGrid>
        <w:gridCol w:w="4673"/>
        <w:gridCol w:w="4682"/>
      </w:tblGrid>
      <w:tr w:rsidR="00567744" w:rsidRPr="00567744" w14:paraId="1096BBB4" w14:textId="77777777" w:rsidTr="00857D6F">
        <w:tc>
          <w:tcPr>
            <w:tcW w:w="4673" w:type="dxa"/>
          </w:tcPr>
          <w:p w14:paraId="036EC70D" w14:textId="77777777" w:rsidR="00567744" w:rsidRPr="00567744" w:rsidRDefault="00567744" w:rsidP="00567744">
            <w:pPr>
              <w:tabs>
                <w:tab w:val="left" w:pos="567"/>
                <w:tab w:val="left" w:pos="1134"/>
              </w:tabs>
              <w:spacing w:line="360" w:lineRule="auto"/>
              <w:jc w:val="center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HĐ CỦA GV VÀ HS</w:t>
            </w:r>
          </w:p>
        </w:tc>
        <w:tc>
          <w:tcPr>
            <w:tcW w:w="4682" w:type="dxa"/>
          </w:tcPr>
          <w:p w14:paraId="4BD6F58B" w14:textId="77777777" w:rsidR="00567744" w:rsidRPr="00567744" w:rsidRDefault="00567744" w:rsidP="00567744">
            <w:pPr>
              <w:tabs>
                <w:tab w:val="left" w:pos="567"/>
                <w:tab w:val="left" w:pos="1134"/>
              </w:tabs>
              <w:spacing w:line="360" w:lineRule="auto"/>
              <w:jc w:val="center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  <w:t>SẢN PHẨM DỰ KIẾN</w:t>
            </w:r>
          </w:p>
        </w:tc>
      </w:tr>
      <w:tr w:rsidR="00567744" w:rsidRPr="00567744" w14:paraId="46601937" w14:textId="77777777" w:rsidTr="00857D6F">
        <w:trPr>
          <w:trHeight w:val="1088"/>
        </w:trPr>
        <w:tc>
          <w:tcPr>
            <w:tcW w:w="4673" w:type="dxa"/>
          </w:tcPr>
          <w:p w14:paraId="01AB929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Chuyể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giao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:</w:t>
            </w:r>
          </w:p>
          <w:p w14:paraId="2E22F55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1: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Khái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niệm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đồng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dạng</w:t>
            </w:r>
            <w:proofErr w:type="spellEnd"/>
          </w:p>
          <w:p w14:paraId="0E2B89B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HĐ3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HĐ4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ô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o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74FF4C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m:t>→</m:t>
              </m:r>
            </m:oMath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GV ch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ữ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14:paraId="116F077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rú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r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ộ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(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>: “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Với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HĐ3, HĐ4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em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hãy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xét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về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hệ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những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? Những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có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lastRenderedPageBreak/>
              <w:t>giống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nhau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hệ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khác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0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hai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đồng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dạng</w:t>
            </w:r>
            <w:proofErr w:type="spellEnd"/>
            <w:r w:rsidRPr="00567744">
              <w:rPr>
                <w:rFonts w:eastAsia="Calibri" w:hAnsi="Times New Roman" w:cs="Times New Roman"/>
                <w:i/>
                <w:sz w:val="28"/>
                <w:szCs w:val="28"/>
              </w:rPr>
              <w:t>”).</w:t>
            </w:r>
          </w:p>
          <w:p w14:paraId="6B7EDD9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:</w:t>
            </w:r>
          </w:p>
          <w:p w14:paraId="7D06BC0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ếu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ha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ồ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dạ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ì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hú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ù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khô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?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Lấy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?</w:t>
            </w:r>
          </w:p>
          <w:p w14:paraId="0667FC7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(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ó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ù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í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dụ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: 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position w:val="-10"/>
                <w:sz w:val="28"/>
                <w:szCs w:val="28"/>
              </w:rPr>
              <w:object w:dxaOrig="520" w:dyaOrig="360" w14:anchorId="1A3A54F1">
                <v:shape id="_x0000_i1059" type="#_x0000_t75" style="width:26pt;height:18pt" o:ole="">
                  <v:imagedata r:id="rId69" o:title=""/>
                </v:shape>
                <o:OLEObject Type="Embed" ProgID="Equation.DSMT4" ShapeID="_x0000_i1059" DrawAspect="Content" ObjectID="_1818789675" r:id="rId70"/>
              </w:objec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m:t xml:space="preserve"> </m:t>
              </m:r>
            </m:oMath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và 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position w:val="-24"/>
                <w:sz w:val="28"/>
                <w:szCs w:val="28"/>
              </w:rPr>
              <w:object w:dxaOrig="680" w:dyaOrig="620" w14:anchorId="4AD95C98">
                <v:shape id="_x0000_i1060" type="#_x0000_t75" style="width:34pt;height:31pt" o:ole="">
                  <v:imagedata r:id="rId71" o:title=""/>
                </v:shape>
                <o:OLEObject Type="Embed" ProgID="Equation.DSMT4" ShapeID="_x0000_i1060" DrawAspect="Content" ObjectID="_1818789676" r:id="rId72"/>
              </w:objec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ồ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dạ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ù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).</w:t>
            </w:r>
          </w:p>
          <w:p w14:paraId="5E4C0876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ờ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5ED846A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Luyện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3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SGK. </w:t>
            </w:r>
          </w:p>
          <w:p w14:paraId="23FD9F6A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</w:p>
          <w:p w14:paraId="53D9753B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</w:p>
          <w:p w14:paraId="58733C76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Tranh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ủ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ố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há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iệ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57E3678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</w:p>
          <w:p w14:paraId="4A06F4F7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Nhiệm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vụ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>Cộng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>trừ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>đồng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>dạng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</w:rPr>
              <w:t>.</w:t>
            </w:r>
          </w:p>
          <w:p w14:paraId="07F0828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ả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HĐ5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HĐ6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ể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ô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o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ề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ồ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ạ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0CCEE0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m:t>→</m:t>
              </m:r>
            </m:oMath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GV ch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ữ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14:paraId="40D47316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ỏ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rú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r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ộ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314FE617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lastRenderedPageBreak/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ờ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ọ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hu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ọ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â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13AC4B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ặ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Ví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dụ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3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:</w:t>
            </w:r>
          </w:p>
          <w:p w14:paraId="269886F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Cho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ha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: </w:t>
            </w:r>
          </w:p>
          <w:p w14:paraId="447E118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color w:val="000000"/>
                <w:position w:val="-10"/>
                <w:sz w:val="28"/>
                <w:szCs w:val="28"/>
              </w:rPr>
              <w:object w:dxaOrig="1020" w:dyaOrig="360" w14:anchorId="0FC21228">
                <v:shape id="_x0000_i1061" type="#_x0000_t75" style="width:51pt;height:18pt" o:ole="">
                  <v:imagedata r:id="rId73" o:title=""/>
                </v:shape>
                <o:OLEObject Type="Embed" ProgID="Equation.DSMT4" ShapeID="_x0000_i1061" DrawAspect="Content" ObjectID="_1818789677" r:id="rId74"/>
              </w:objec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position w:val="-24"/>
                <w:sz w:val="28"/>
                <w:szCs w:val="28"/>
              </w:rPr>
              <w:object w:dxaOrig="1460" w:dyaOrig="620" w14:anchorId="233F4154">
                <v:shape id="_x0000_i1062" type="#_x0000_t75" style="width:73pt;height:31pt" o:ole="">
                  <v:imagedata r:id="rId75" o:title=""/>
                </v:shape>
                <o:OLEObject Type="Embed" ProgID="Equation.DSMT4" ShapeID="_x0000_i1062" DrawAspect="Content" ObjectID="_1818789678" r:id="rId76"/>
              </w:object>
            </w:r>
          </w:p>
          <w:p w14:paraId="3372A462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í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 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position w:val="-6"/>
                <w:sz w:val="28"/>
                <w:szCs w:val="28"/>
              </w:rPr>
              <w:object w:dxaOrig="639" w:dyaOrig="279" w14:anchorId="4CBA0137">
                <v:shape id="_x0000_i1063" type="#_x0000_t75" style="width:32pt;height:14pt" o:ole="">
                  <v:imagedata r:id="rId77" o:title=""/>
                </v:shape>
                <o:OLEObject Type="Embed" ProgID="Equation.DSMT4" ShapeID="_x0000_i1063" DrawAspect="Content" ObjectID="_1818789679" r:id="rId78"/>
              </w:objec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 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position w:val="-4"/>
                <w:sz w:val="28"/>
                <w:szCs w:val="28"/>
              </w:rPr>
              <w:object w:dxaOrig="600" w:dyaOrig="260" w14:anchorId="16CD82AF">
                <v:shape id="_x0000_i1064" type="#_x0000_t75" style="width:30pt;height:13pt" o:ole="">
                  <v:imagedata r:id="rId79" o:title=""/>
                </v:shape>
                <o:OLEObject Type="Embed" ProgID="Equation.DSMT4" ShapeID="_x0000_i1064" DrawAspect="Content" ObjectID="_1818789680" r:id="rId80"/>
              </w:objec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?</w:t>
            </w:r>
          </w:p>
          <w:p w14:paraId="50191C9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m:t xml:space="preserve">→ </m:t>
              </m:r>
            </m:oMath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V d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:</w:t>
            </w: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“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ũ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giố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vớ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ộ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(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rừ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)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eo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em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ộ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(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rừ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)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ã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rút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gọ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sẽ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làm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hư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ế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ào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?”.</w:t>
            </w:r>
          </w:p>
          <w:p w14:paraId="6E6BAB2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+ HS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hoà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tập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Ví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dụ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3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vào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vở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cá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nhâ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sau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đó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đố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chiếu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đáp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với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b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cù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bà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sz w:val="28"/>
                <w:szCs w:val="28"/>
              </w:rPr>
              <w:t>.</w:t>
            </w:r>
          </w:p>
          <w:p w14:paraId="33918ACD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m:t>→</m:t>
              </m:r>
            </m:oMath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186A4B9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iế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ộ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ừ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ị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ô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qua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iệ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Luyện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tập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4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o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SGK. </w:t>
            </w:r>
          </w:p>
          <w:p w14:paraId="556A4DA2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→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: </w:t>
            </w:r>
          </w:p>
          <w:p w14:paraId="6A31269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ự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hiệ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í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ổng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S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ba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.</w:t>
            </w:r>
          </w:p>
          <w:p w14:paraId="7AA1D6BA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Để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ính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giá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rị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S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ì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ta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sẽ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làm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hư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thế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>nào</w:t>
            </w:r>
            <w:proofErr w:type="spellEnd"/>
            <w:r w:rsidRPr="00567744"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</w:rPr>
              <w:t xml:space="preserve">? </w:t>
            </w:r>
          </w:p>
          <w:p w14:paraId="2DB78B0B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+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ọ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ê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755DE701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ụ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ậ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Vận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</w:rPr>
              <w:t>dụ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E74128B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lastRenderedPageBreak/>
              <w:t xml:space="preserve">+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ợ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ị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ướ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sa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ó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ớ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í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số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35F817AB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+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ờ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ạ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iệ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2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9B0C54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color w:val="000000"/>
                  <w:sz w:val="28"/>
                  <w:szCs w:val="28"/>
                </w:rPr>
                <m:t>→</m:t>
              </m:r>
            </m:oMath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GV ch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ữ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. </w:t>
            </w:r>
          </w:p>
          <w:p w14:paraId="5D8DEE11" w14:textId="77777777" w:rsidR="00567744" w:rsidRPr="00567744" w:rsidRDefault="00567744" w:rsidP="00567744">
            <w:pPr>
              <w:tabs>
                <w:tab w:val="left" w:pos="567"/>
                <w:tab w:val="left" w:pos="1134"/>
              </w:tabs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2: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hự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hiệ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nhiệm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vụ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14:paraId="28F2ECE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HĐ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â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: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su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ghĩ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à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ở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0A761A0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HĐ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ặ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ô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ó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à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iê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a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ổ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ó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ó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ố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ấ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á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FD15169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ự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iệ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yê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ầu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GV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ú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ý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à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4C2D254D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strike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GV: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a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sá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và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iú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.</w:t>
            </w:r>
            <w:r w:rsidRPr="00567744">
              <w:rPr>
                <w:rFonts w:eastAsia="Calibri" w:hAnsi="Times New Roman" w:cs="Times New Roman"/>
                <w:strike/>
                <w:color w:val="000000"/>
                <w:sz w:val="28"/>
                <w:szCs w:val="28"/>
              </w:rPr>
              <w:t xml:space="preserve"> </w:t>
            </w:r>
          </w:p>
          <w:p w14:paraId="7AFCD40F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3: Báo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cáo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hảo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</w:p>
          <w:p w14:paraId="50604287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-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ờ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miệ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/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ày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bả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ả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ớp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á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gi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ẫ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dắ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ố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iế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17E5114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Bướ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4: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Kết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định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: 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GV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ổ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á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xé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quá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rình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hoạt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ộng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á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,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cho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HS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hắ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lạ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khái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niệm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4682" w:type="dxa"/>
          </w:tcPr>
          <w:p w14:paraId="49D4C1A2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lastRenderedPageBreak/>
              <w:t xml:space="preserve">2.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đồng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dạng</w:t>
            </w:r>
            <w:proofErr w:type="spellEnd"/>
          </w:p>
          <w:p w14:paraId="021552D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Khái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niệm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đồng</w:t>
            </w:r>
            <w:proofErr w:type="spellEnd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</w:rPr>
              <w:t>dạng</w:t>
            </w:r>
            <w:proofErr w:type="spellEnd"/>
          </w:p>
          <w:p w14:paraId="07171C82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b/>
                <w:i/>
                <w:iCs/>
                <w:color w:val="000000"/>
                <w:sz w:val="28"/>
                <w:szCs w:val="28"/>
                <w:u w:val="single"/>
              </w:rPr>
              <w:t>HĐ3:</w:t>
            </w:r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 xml:space="preserve"> Ba </w:t>
            </w:r>
            <w:proofErr w:type="spellStart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>đơn</w:t>
            </w:r>
            <w:proofErr w:type="spellEnd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>thức</w:t>
            </w:r>
            <w:proofErr w:type="spellEnd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>biến</w:t>
            </w:r>
            <w:proofErr w:type="spellEnd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 xml:space="preserve"> x </w:t>
            </w:r>
            <w:proofErr w:type="spellStart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>cùng</w:t>
            </w:r>
            <w:proofErr w:type="spellEnd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>bậc</w:t>
            </w:r>
            <w:proofErr w:type="spellEnd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>với</w:t>
            </w:r>
            <w:proofErr w:type="spellEnd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567744">
              <w:rPr>
                <w:rFonts w:eastAsia="Calibri" w:hAnsi="Times New Roman" w:cs="Times New Roman"/>
                <w:bCs/>
                <w:color w:val="000000"/>
                <w:position w:val="-4"/>
                <w:sz w:val="28"/>
                <w:szCs w:val="28"/>
              </w:rPr>
              <w:object w:dxaOrig="320" w:dyaOrig="260" w14:anchorId="651B3609">
                <v:shape id="_x0000_i1065" type="#_x0000_t75" style="width:16pt;height:13pt" o:ole="">
                  <v:imagedata r:id="rId81" o:title=""/>
                </v:shape>
                <o:OLEObject Type="Embed" ProgID="Equation.DSMT4" ShapeID="_x0000_i1065" DrawAspect="Content" ObjectID="_1818789681" r:id="rId82"/>
              </w:object>
            </w:r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</w:rPr>
              <w:t xml:space="preserve">: </w:t>
            </w:r>
            <w:r w:rsidRPr="00567744">
              <w:rPr>
                <w:rFonts w:eastAsia="Calibri" w:hAnsi="Times New Roman" w:cs="Times New Roman"/>
                <w:bCs/>
                <w:color w:val="000000"/>
                <w:position w:val="-24"/>
                <w:sz w:val="28"/>
                <w:szCs w:val="28"/>
              </w:rPr>
              <w:object w:dxaOrig="1660" w:dyaOrig="620" w14:anchorId="5FF4D587">
                <v:shape id="_x0000_i1066" type="#_x0000_t75" style="width:83pt;height:31pt" o:ole="">
                  <v:imagedata r:id="rId83" o:title=""/>
                </v:shape>
                <o:OLEObject Type="Embed" ProgID="Equation.DSMT4" ShapeID="_x0000_i1066" DrawAspect="Content" ObjectID="_1818789682" r:id="rId84"/>
              </w:object>
            </w:r>
          </w:p>
          <w:p w14:paraId="1CAD4F0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  <w:t>Phần biến của các đơn thức giống nhau.</w:t>
            </w:r>
          </w:p>
          <w:p w14:paraId="3FBD283B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b/>
                <w:i/>
                <w:iCs/>
                <w:color w:val="000000"/>
                <w:sz w:val="28"/>
                <w:szCs w:val="28"/>
                <w:u w:val="single"/>
                <w:lang w:val="nl-NL"/>
              </w:rPr>
              <w:t>HĐ4:</w:t>
            </w:r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14:paraId="56BD3D9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  <w:t xml:space="preserve">a) Cả ba đơn thức đều có bậc là </w:t>
            </w:r>
            <w:r w:rsidRPr="00567744">
              <w:rPr>
                <w:rFonts w:eastAsia="Calibri" w:hAnsi="Times New Roman" w:cs="Times New Roman"/>
                <w:bCs/>
                <w:color w:val="000000"/>
                <w:position w:val="-6"/>
                <w:sz w:val="28"/>
                <w:szCs w:val="28"/>
                <w:lang w:val="nl-NL"/>
              </w:rPr>
              <w:object w:dxaOrig="180" w:dyaOrig="279" w14:anchorId="4EB08937">
                <v:shape id="_x0000_i1067" type="#_x0000_t75" style="width:9pt;height:14pt" o:ole="">
                  <v:imagedata r:id="rId85" o:title=""/>
                </v:shape>
                <o:OLEObject Type="Embed" ProgID="Equation.DSMT4" ShapeID="_x0000_i1067" DrawAspect="Content" ObjectID="_1818789683" r:id="rId86"/>
              </w:object>
            </w:r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  <w:t>.</w:t>
            </w:r>
          </w:p>
          <w:p w14:paraId="34F04CB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  <w:t xml:space="preserve">b) Phần biến của đơn thức </w:t>
            </w:r>
            <w:r w:rsidRPr="00567744">
              <w:rPr>
                <w:rFonts w:eastAsia="Calibri" w:hAnsi="Times New Roman" w:cs="Times New Roman"/>
                <w:bCs/>
                <w:color w:val="000000"/>
                <w:position w:val="-4"/>
                <w:sz w:val="28"/>
                <w:szCs w:val="28"/>
                <w:lang w:val="nl-NL"/>
              </w:rPr>
              <w:object w:dxaOrig="240" w:dyaOrig="260" w14:anchorId="658CCF68">
                <v:shape id="_x0000_i1068" type="#_x0000_t75" style="width:12pt;height:13pt" o:ole="">
                  <v:imagedata r:id="rId21" o:title=""/>
                </v:shape>
                <o:OLEObject Type="Embed" ProgID="Equation.DSMT4" ShapeID="_x0000_i1068" DrawAspect="Content" ObjectID="_1818789684" r:id="rId87"/>
              </w:object>
            </w:r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  <w:t xml:space="preserve"> giống đơn thức </w:t>
            </w:r>
            <w:r w:rsidRPr="00567744">
              <w:rPr>
                <w:rFonts w:eastAsia="Calibri" w:hAnsi="Times New Roman" w:cs="Times New Roman"/>
                <w:bCs/>
                <w:color w:val="000000"/>
                <w:position w:val="-4"/>
                <w:sz w:val="28"/>
                <w:szCs w:val="28"/>
                <w:lang w:val="nl-NL"/>
              </w:rPr>
              <w:object w:dxaOrig="240" w:dyaOrig="260" w14:anchorId="65FDAD1C">
                <v:shape id="_x0000_i1069" type="#_x0000_t75" style="width:12pt;height:13pt" o:ole="">
                  <v:imagedata r:id="rId17" o:title=""/>
                </v:shape>
                <o:OLEObject Type="Embed" ProgID="Equation.DSMT4" ShapeID="_x0000_i1069" DrawAspect="Content" ObjectID="_1818789685" r:id="rId88"/>
              </w:object>
            </w:r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  <w:t xml:space="preserve"> và khác đơn thức </w:t>
            </w:r>
            <w:r w:rsidRPr="00567744">
              <w:rPr>
                <w:rFonts w:eastAsia="Calibri" w:hAnsi="Times New Roman" w:cs="Times New Roman"/>
                <w:bCs/>
                <w:color w:val="000000"/>
                <w:position w:val="-6"/>
                <w:sz w:val="28"/>
                <w:szCs w:val="28"/>
                <w:lang w:val="nl-NL"/>
              </w:rPr>
              <w:object w:dxaOrig="240" w:dyaOrig="279" w14:anchorId="4FE6ED54">
                <v:shape id="_x0000_i1070" type="#_x0000_t75" style="width:12pt;height:14pt" o:ole="">
                  <v:imagedata r:id="rId89" o:title=""/>
                </v:shape>
                <o:OLEObject Type="Embed" ProgID="Equation.DSMT4" ShapeID="_x0000_i1070" DrawAspect="Content" ObjectID="_1818789686" r:id="rId90"/>
              </w:object>
            </w:r>
            <w:r w:rsidRPr="00567744">
              <w:rPr>
                <w:rFonts w:eastAsia="Calibri" w:hAnsi="Times New Roman" w:cs="Times New Roman"/>
                <w:bCs/>
                <w:color w:val="000000"/>
                <w:sz w:val="28"/>
                <w:szCs w:val="28"/>
                <w:lang w:val="nl-NL"/>
              </w:rPr>
              <w:t>.</w:t>
            </w:r>
          </w:p>
          <w:p w14:paraId="01BB6B7D" w14:textId="77777777" w:rsidR="00567744" w:rsidRPr="00567744" w:rsidRDefault="00567744" w:rsidP="00567744">
            <w:pPr>
              <w:spacing w:line="360" w:lineRule="auto"/>
              <w:jc w:val="both"/>
              <w:textAlignment w:val="baseline"/>
              <w:rPr>
                <w:rFonts w:eastAsia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567744">
              <w:rPr>
                <w:rFonts w:eastAsia="Times New Roman" w:hAnsi="Times New Roman" w:cs="Times New Roman"/>
                <w:b/>
                <w:color w:val="000000"/>
                <w:sz w:val="28"/>
                <w:szCs w:val="28"/>
                <w:u w:val="single"/>
                <w:lang w:val="nl-NL"/>
              </w:rPr>
              <w:t>Kết luận:</w:t>
            </w:r>
          </w:p>
          <w:p w14:paraId="0E17429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/>
                <w:iCs/>
                <w:color w:val="000000"/>
                <w:sz w:val="28"/>
                <w:szCs w:val="28"/>
                <w:lang w:val="nl-NL"/>
              </w:rPr>
            </w:pPr>
          </w:p>
          <w:p w14:paraId="2D61C2AB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lastRenderedPageBreak/>
              <w:t xml:space="preserve">* Nhận xét: </w:t>
            </w:r>
            <w:r w:rsidRPr="00567744">
              <w:rPr>
                <w:rFonts w:eastAsia="Calibri" w:hAnsi="Times New Roman" w:cs="Times New Roman"/>
                <w:color w:val="000000"/>
                <w:sz w:val="28"/>
                <w:szCs w:val="28"/>
                <w:lang w:val="nl-NL"/>
              </w:rPr>
              <w:t>Hai đơn thức đồng dạng thì có cùng bậc.</w:t>
            </w:r>
          </w:p>
          <w:p w14:paraId="1A75EC9F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390342B7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4D232DBD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599E7B8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2FF6026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0BC5DAEB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406C2C22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10E5E82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5F06C9F2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b/>
                <w:color w:val="000000"/>
                <w:sz w:val="28"/>
                <w:szCs w:val="28"/>
                <w:lang w:val="nl-NL"/>
              </w:rPr>
              <w:t>Luyện tập 3:</w:t>
            </w:r>
          </w:p>
          <w:p w14:paraId="227E3D34" w14:textId="77777777" w:rsidR="00567744" w:rsidRPr="00567744" w:rsidRDefault="00567744" w:rsidP="00567744">
            <w:pPr>
              <w:spacing w:line="360" w:lineRule="auto"/>
              <w:rPr>
                <w:rFonts w:eastAsia="Times New Roman" w:hAnsi="Times New Roman" w:cs="Times New Roman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sz w:val="28"/>
                <w:szCs w:val="28"/>
                <w:lang w:val="nl-NL"/>
              </w:rPr>
              <w:t xml:space="preserve">+ Nhóm 1: </w:t>
            </w:r>
            <w:r w:rsidRPr="00567744">
              <w:rPr>
                <w:rFonts w:eastAsia="Calibri" w:hAnsi="Times New Roman" w:cs="Times New Roman"/>
                <w:position w:val="-24"/>
                <w:sz w:val="28"/>
                <w:szCs w:val="28"/>
                <w:lang w:val="nl-NL"/>
              </w:rPr>
              <w:object w:dxaOrig="1219" w:dyaOrig="620" w14:anchorId="692B8768">
                <v:shape id="_x0000_i1071" type="#_x0000_t75" style="width:61pt;height:31pt" o:ole="">
                  <v:imagedata r:id="rId91" o:title=""/>
                </v:shape>
                <o:OLEObject Type="Embed" ProgID="Equation.DSMT4" ShapeID="_x0000_i1071" DrawAspect="Content" ObjectID="_1818789687" r:id="rId92"/>
              </w:object>
            </w:r>
          </w:p>
          <w:p w14:paraId="5FFECA22" w14:textId="77777777" w:rsidR="00567744" w:rsidRPr="00567744" w:rsidRDefault="00567744" w:rsidP="00567744">
            <w:pPr>
              <w:spacing w:line="360" w:lineRule="auto"/>
              <w:rPr>
                <w:rFonts w:eastAsia="Times New Roman" w:hAnsi="Times New Roman" w:cs="Times New Roman"/>
                <w:sz w:val="28"/>
                <w:szCs w:val="28"/>
                <w:lang w:val="nl-NL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  <w:lang w:val="nl-NL"/>
              </w:rPr>
              <w:t xml:space="preserve">+ Nhóm 2: </w:t>
            </w:r>
            <w:r w:rsidRPr="00567744">
              <w:rPr>
                <w:rFonts w:eastAsia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1740" w:dyaOrig="360" w14:anchorId="45F67D18">
                <v:shape id="_x0000_i1072" type="#_x0000_t75" style="width:87pt;height:18pt" o:ole="">
                  <v:imagedata r:id="rId93" o:title=""/>
                </v:shape>
                <o:OLEObject Type="Embed" ProgID="Equation.DSMT4" ShapeID="_x0000_i1072" DrawAspect="Content" ObjectID="_1818789688" r:id="rId94"/>
              </w:object>
            </w:r>
          </w:p>
          <w:p w14:paraId="4C9D56D0" w14:textId="77777777" w:rsidR="00567744" w:rsidRPr="00567744" w:rsidRDefault="00567744" w:rsidP="00567744">
            <w:pPr>
              <w:spacing w:line="360" w:lineRule="auto"/>
              <w:rPr>
                <w:rFonts w:eastAsia="Times New Roman" w:hAnsi="Times New Roman" w:cs="Times New Roman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sz w:val="28"/>
                <w:szCs w:val="28"/>
                <w:lang w:val="nl-NL"/>
              </w:rPr>
              <w:t xml:space="preserve">+ Nhóm 3: </w:t>
            </w:r>
            <w:r w:rsidRPr="00567744">
              <w:rPr>
                <w:rFonts w:eastAsia="Calibri" w:hAnsi="Times New Roman" w:cs="Times New Roman"/>
                <w:position w:val="-10"/>
                <w:sz w:val="28"/>
                <w:szCs w:val="28"/>
                <w:lang w:val="nl-NL"/>
              </w:rPr>
              <w:object w:dxaOrig="1340" w:dyaOrig="360" w14:anchorId="1C29D32B">
                <v:shape id="_x0000_i1073" type="#_x0000_t75" style="width:67pt;height:18pt" o:ole="">
                  <v:imagedata r:id="rId95" o:title=""/>
                </v:shape>
                <o:OLEObject Type="Embed" ProgID="Equation.DSMT4" ShapeID="_x0000_i1073" DrawAspect="Content" ObjectID="_1818789689" r:id="rId96"/>
              </w:object>
            </w:r>
          </w:p>
          <w:p w14:paraId="4B1848F2" w14:textId="77777777" w:rsidR="00567744" w:rsidRPr="00567744" w:rsidRDefault="00567744" w:rsidP="00567744">
            <w:pPr>
              <w:spacing w:line="360" w:lineRule="auto"/>
              <w:rPr>
                <w:rFonts w:eastAsia="Calibri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  <w:lang w:val="nl-NL"/>
              </w:rPr>
              <w:t>Tranh luận:</w:t>
            </w:r>
          </w:p>
          <w:p w14:paraId="7DB34E84" w14:textId="77777777" w:rsidR="00567744" w:rsidRPr="00567744" w:rsidRDefault="00567744" w:rsidP="00567744">
            <w:pPr>
              <w:spacing w:line="360" w:lineRule="auto"/>
              <w:rPr>
                <w:rFonts w:eastAsia="Calibri" w:hAnsi="Times New Roman" w:cs="Times New Roman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sz w:val="28"/>
                <w:szCs w:val="28"/>
                <w:lang w:val="nl-NL"/>
              </w:rPr>
              <w:t>Điều này đúng với đơn thức hai biến có cùng biến và cùng bậc.</w:t>
            </w:r>
          </w:p>
          <w:p w14:paraId="62D81FA7" w14:textId="77777777" w:rsidR="00567744" w:rsidRPr="00567744" w:rsidRDefault="00567744" w:rsidP="00567744">
            <w:pPr>
              <w:spacing w:line="360" w:lineRule="auto"/>
              <w:rPr>
                <w:rFonts w:eastAsia="Calibri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b/>
                <w:bCs/>
                <w:sz w:val="28"/>
                <w:szCs w:val="28"/>
                <w:lang w:val="nl-NL"/>
              </w:rPr>
              <w:t>Cộng và trừ đơn thức đồng dạng</w:t>
            </w:r>
          </w:p>
          <w:p w14:paraId="184333B2" w14:textId="77777777" w:rsidR="00567744" w:rsidRPr="00567744" w:rsidRDefault="00567744" w:rsidP="00567744">
            <w:pPr>
              <w:spacing w:line="360" w:lineRule="auto"/>
              <w:rPr>
                <w:rFonts w:eastAsia="Calibri" w:hAnsi="Times New Roman" w:cs="Times New Roman"/>
                <w:b/>
                <w:bCs/>
                <w:i/>
                <w:iCs/>
                <w:sz w:val="28"/>
                <w:szCs w:val="28"/>
                <w:u w:val="single"/>
                <w:lang w:val="nl-NL"/>
              </w:rPr>
            </w:pPr>
          </w:p>
          <w:p w14:paraId="6522E7F6" w14:textId="77777777" w:rsidR="00567744" w:rsidRPr="00567744" w:rsidRDefault="00567744" w:rsidP="00567744">
            <w:pPr>
              <w:spacing w:line="360" w:lineRule="auto"/>
              <w:rPr>
                <w:rFonts w:eastAsia="Calibri" w:hAnsi="Times New Roman" w:cs="Times New Roman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b/>
                <w:bCs/>
                <w:i/>
                <w:iCs/>
                <w:sz w:val="28"/>
                <w:szCs w:val="28"/>
                <w:u w:val="single"/>
                <w:lang w:val="nl-NL"/>
              </w:rPr>
              <w:t>HĐ5:</w:t>
            </w:r>
            <w:r w:rsidRPr="00567744">
              <w:rPr>
                <w:rFonts w:eastAsia="Calibri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14:paraId="0729C05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sz w:val="28"/>
                <w:szCs w:val="28"/>
                <w:lang w:val="nl-NL"/>
              </w:rPr>
            </w:pPr>
            <w:r w:rsidRPr="00567744">
              <w:rPr>
                <w:rFonts w:eastAsia="Calibri" w:hAnsi="Times New Roman" w:cs="Times New Roman"/>
                <w:sz w:val="28"/>
                <w:szCs w:val="28"/>
                <w:lang w:val="nl-NL"/>
              </w:rPr>
              <w:t>Trong ví dụ này, ta đã vận dụng tính chất phân phối của phép nhân đối với phép cộng để thu gọn tổng ban đầu.</w:t>
            </w:r>
          </w:p>
          <w:p w14:paraId="67C428EF" w14:textId="77777777" w:rsidR="00567744" w:rsidRPr="00567744" w:rsidRDefault="00567744" w:rsidP="00567744">
            <w:pPr>
              <w:spacing w:line="360" w:lineRule="auto"/>
              <w:rPr>
                <w:rFonts w:eastAsia="Calibri" w:hAnsi="Times New Roman" w:cs="Times New Roman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b/>
                <w:bCs/>
                <w:i/>
                <w:iCs/>
                <w:sz w:val="28"/>
                <w:szCs w:val="28"/>
                <w:u w:val="single"/>
              </w:rPr>
              <w:t>HĐ6:</w:t>
            </w:r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</w:p>
          <w:p w14:paraId="6B63518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a) </w:t>
            </w:r>
            <w:r w:rsidRPr="00567744">
              <w:rPr>
                <w:rFonts w:eastAsia="Calibri" w:hAnsi="Times New Roman" w:cs="Times New Roman"/>
                <w:position w:val="-10"/>
                <w:sz w:val="28"/>
                <w:szCs w:val="28"/>
              </w:rPr>
              <w:object w:dxaOrig="3240" w:dyaOrig="360" w14:anchorId="0B96DD1C">
                <v:shape id="_x0000_i1074" type="#_x0000_t75" style="width:162pt;height:18pt" o:ole="">
                  <v:imagedata r:id="rId97" o:title=""/>
                </v:shape>
                <o:OLEObject Type="Embed" ProgID="Equation.DSMT4" ShapeID="_x0000_i1074" DrawAspect="Content" ObjectID="_1818789690" r:id="rId98"/>
              </w:object>
            </w:r>
          </w:p>
          <w:p w14:paraId="5C3BC02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b) </w:t>
            </w:r>
            <w:r w:rsidRPr="00567744">
              <w:rPr>
                <w:rFonts w:eastAsia="Calibri" w:hAnsi="Times New Roman" w:cs="Times New Roman"/>
                <w:position w:val="-10"/>
                <w:sz w:val="28"/>
                <w:szCs w:val="28"/>
              </w:rPr>
              <w:object w:dxaOrig="3280" w:dyaOrig="360" w14:anchorId="35AD2F66">
                <v:shape id="_x0000_i1075" type="#_x0000_t75" style="width:164pt;height:18pt" o:ole="">
                  <v:imagedata r:id="rId99" o:title=""/>
                </v:shape>
                <o:OLEObject Type="Embed" ProgID="Equation.DSMT4" ShapeID="_x0000_i1075" DrawAspect="Content" ObjectID="_1818789691" r:id="rId100"/>
              </w:object>
            </w:r>
          </w:p>
          <w:p w14:paraId="7B47417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w:lastRenderedPageBreak/>
                <m:t>⇒</m:t>
              </m:r>
            </m:oMath>
            <w:r w:rsidRPr="00567744">
              <w:rPr>
                <w:rFonts w:eastAsia="Calibri" w:hAnsi="Times New Roman" w:cs="Times New Roman"/>
                <w:b/>
                <w:sz w:val="28"/>
                <w:szCs w:val="28"/>
                <w:u w:val="single"/>
              </w:rPr>
              <w:t>K</w:t>
            </w:r>
            <w:proofErr w:type="spellStart"/>
            <w:r w:rsidRPr="00567744">
              <w:rPr>
                <w:rFonts w:eastAsia="Calibri" w:hAnsi="Times New Roman" w:cs="Times New Roman"/>
                <w:b/>
                <w:sz w:val="28"/>
                <w:szCs w:val="28"/>
                <w:u w:val="single"/>
              </w:rPr>
              <w:t>ết</w:t>
            </w:r>
            <w:proofErr w:type="spellEnd"/>
            <w:r w:rsidRPr="00567744">
              <w:rPr>
                <w:rFonts w:eastAsia="Calibri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sz w:val="28"/>
                <w:szCs w:val="28"/>
                <w:u w:val="single"/>
              </w:rPr>
              <w:t>luận</w:t>
            </w:r>
            <w:proofErr w:type="spellEnd"/>
            <w:r w:rsidRPr="00567744">
              <w:rPr>
                <w:rFonts w:eastAsia="Calibri" w:hAnsi="Times New Roman" w:cs="Times New Roman"/>
                <w:b/>
                <w:sz w:val="28"/>
                <w:szCs w:val="28"/>
                <w:u w:val="single"/>
              </w:rPr>
              <w:t>:</w:t>
            </w:r>
          </w:p>
          <w:p w14:paraId="77A6DC33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bCs/>
                <w:i/>
                <w:iCs/>
                <w:sz w:val="28"/>
                <w:szCs w:val="28"/>
              </w:rPr>
            </w:pPr>
          </w:p>
          <w:p w14:paraId="575A8171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Cs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bCs/>
                <w:i/>
                <w:iCs/>
                <w:sz w:val="28"/>
                <w:szCs w:val="28"/>
              </w:rPr>
              <w:t>Ví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i/>
                <w:iCs/>
                <w:sz w:val="28"/>
                <w:szCs w:val="28"/>
              </w:rPr>
              <w:t>dụ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3. </w:t>
            </w:r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 xml:space="preserve">Ta </w:t>
            </w:r>
            <w:proofErr w:type="spellStart"/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>có</w:t>
            </w:r>
            <w:proofErr w:type="spellEnd"/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>:</w:t>
            </w:r>
          </w:p>
          <w:p w14:paraId="4624C210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iCs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iCs/>
                <w:position w:val="-10"/>
                <w:sz w:val="28"/>
                <w:szCs w:val="28"/>
              </w:rPr>
              <w:object w:dxaOrig="1020" w:dyaOrig="360" w14:anchorId="500026AF">
                <v:shape id="_x0000_i1076" type="#_x0000_t75" style="width:51pt;height:18pt" o:ole="">
                  <v:imagedata r:id="rId101" o:title=""/>
                </v:shape>
                <o:OLEObject Type="Embed" ProgID="Equation.DSMT4" ShapeID="_x0000_i1076" DrawAspect="Content" ObjectID="_1818789692" r:id="rId102"/>
              </w:object>
            </w:r>
          </w:p>
          <w:p w14:paraId="0B35BCE1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iCs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iCs/>
                <w:position w:val="-24"/>
                <w:sz w:val="28"/>
                <w:szCs w:val="28"/>
              </w:rPr>
              <w:object w:dxaOrig="2439" w:dyaOrig="620" w14:anchorId="30D8DE1E">
                <v:shape id="_x0000_i1077" type="#_x0000_t75" style="width:122pt;height:31pt" o:ole="">
                  <v:imagedata r:id="rId103" o:title=""/>
                </v:shape>
                <o:OLEObject Type="Embed" ProgID="Equation.DSMT4" ShapeID="_x0000_i1077" DrawAspect="Content" ObjectID="_1818789693" r:id="rId104"/>
              </w:object>
            </w:r>
            <w:r w:rsidRPr="00567744">
              <w:rPr>
                <w:rFonts w:eastAsia="Times New Roman" w:hAnsi="Times New Roman" w:cs="Times New Roman"/>
                <w:iCs/>
                <w:position w:val="-4"/>
                <w:sz w:val="28"/>
                <w:szCs w:val="28"/>
              </w:rPr>
              <w:object w:dxaOrig="180" w:dyaOrig="279" w14:anchorId="0ACDF6E0">
                <v:shape id="_x0000_i1078" type="#_x0000_t75" style="width:9pt;height:14pt" o:ole="">
                  <v:imagedata r:id="rId105" o:title=""/>
                </v:shape>
                <o:OLEObject Type="Embed" ProgID="Equation.DSMT4" ShapeID="_x0000_i1078" DrawAspect="Content" ObjectID="_1818789694" r:id="rId106"/>
              </w:object>
            </w:r>
          </w:p>
          <w:p w14:paraId="279BA7C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iCs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iCs/>
                <w:position w:val="-24"/>
                <w:sz w:val="28"/>
                <w:szCs w:val="28"/>
              </w:rPr>
              <w:object w:dxaOrig="3860" w:dyaOrig="620" w14:anchorId="1A8497EA">
                <v:shape id="_x0000_i1079" type="#_x0000_t75" style="width:193pt;height:31pt" o:ole="">
                  <v:imagedata r:id="rId107" o:title=""/>
                </v:shape>
                <o:OLEObject Type="Embed" ProgID="Equation.DSMT4" ShapeID="_x0000_i1079" DrawAspect="Content" ObjectID="_1818789695" r:id="rId108"/>
              </w:object>
            </w:r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 xml:space="preserve">           </w:t>
            </w:r>
          </w:p>
          <w:p w14:paraId="1980654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iCs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 xml:space="preserve">           </w:t>
            </w:r>
            <w:r w:rsidRPr="00567744">
              <w:rPr>
                <w:rFonts w:eastAsia="Times New Roman" w:hAnsi="Times New Roman" w:cs="Times New Roman"/>
                <w:iCs/>
                <w:position w:val="-24"/>
                <w:sz w:val="28"/>
                <w:szCs w:val="28"/>
              </w:rPr>
              <w:object w:dxaOrig="859" w:dyaOrig="620" w14:anchorId="6BC4A9BF">
                <v:shape id="_x0000_i1080" type="#_x0000_t75" style="width:43pt;height:31pt" o:ole="">
                  <v:imagedata r:id="rId109" o:title=""/>
                </v:shape>
                <o:OLEObject Type="Embed" ProgID="Equation.DSMT4" ShapeID="_x0000_i1080" DrawAspect="Content" ObjectID="_1818789696" r:id="rId110"/>
              </w:object>
            </w:r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 xml:space="preserve">  </w:t>
            </w:r>
          </w:p>
          <w:p w14:paraId="6DBACC94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iCs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iCs/>
                <w:position w:val="-24"/>
                <w:sz w:val="28"/>
                <w:szCs w:val="28"/>
              </w:rPr>
              <w:object w:dxaOrig="3860" w:dyaOrig="620" w14:anchorId="72B0F800">
                <v:shape id="_x0000_i1081" type="#_x0000_t75" style="width:193pt;height:31pt" o:ole="">
                  <v:imagedata r:id="rId111" o:title=""/>
                </v:shape>
                <o:OLEObject Type="Embed" ProgID="Equation.DSMT4" ShapeID="_x0000_i1081" DrawAspect="Content" ObjectID="_1818789697" r:id="rId112"/>
              </w:object>
            </w:r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 xml:space="preserve">           </w:t>
            </w:r>
          </w:p>
          <w:p w14:paraId="32473DE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iCs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Cs/>
                <w:sz w:val="28"/>
                <w:szCs w:val="28"/>
              </w:rPr>
              <w:t xml:space="preserve">           </w:t>
            </w:r>
            <w:r w:rsidRPr="00567744">
              <w:rPr>
                <w:rFonts w:eastAsia="Calibri" w:hAnsi="Times New Roman" w:cs="Times New Roman"/>
                <w:iCs/>
                <w:position w:val="-24"/>
                <w:sz w:val="28"/>
                <w:szCs w:val="28"/>
              </w:rPr>
              <w:object w:dxaOrig="859" w:dyaOrig="620" w14:anchorId="0A26FC55">
                <v:shape id="_x0000_i1082" type="#_x0000_t75" style="width:43pt;height:31pt" o:ole="">
                  <v:imagedata r:id="rId113" o:title=""/>
                </v:shape>
                <o:OLEObject Type="Embed" ProgID="Equation.DSMT4" ShapeID="_x0000_i1082" DrawAspect="Content" ObjectID="_1818789698" r:id="rId114"/>
              </w:object>
            </w:r>
          </w:p>
          <w:p w14:paraId="721EB5B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bCs/>
                <w:iCs/>
                <w:sz w:val="28"/>
                <w:szCs w:val="28"/>
              </w:rPr>
            </w:pPr>
          </w:p>
          <w:p w14:paraId="1F2EDFF1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b/>
                <w:bCs/>
                <w:iCs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b/>
                <w:bCs/>
                <w:iCs/>
                <w:sz w:val="28"/>
                <w:szCs w:val="28"/>
              </w:rPr>
              <w:t>Luyện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b/>
                <w:bCs/>
                <w:iCs/>
                <w:sz w:val="28"/>
                <w:szCs w:val="28"/>
              </w:rPr>
              <w:t>tập</w:t>
            </w:r>
            <w:proofErr w:type="spellEnd"/>
            <w:r w:rsidRPr="00567744">
              <w:rPr>
                <w:rFonts w:eastAsia="Calibri" w:hAnsi="Times New Roman" w:cs="Times New Roman"/>
                <w:b/>
                <w:bCs/>
                <w:iCs/>
                <w:sz w:val="28"/>
                <w:szCs w:val="28"/>
              </w:rPr>
              <w:t xml:space="preserve"> 4:</w:t>
            </w:r>
          </w:p>
          <w:p w14:paraId="6451D0BA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iCs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iCs/>
                <w:sz w:val="28"/>
                <w:szCs w:val="28"/>
              </w:rPr>
              <w:t xml:space="preserve">a) </w:t>
            </w:r>
            <w:r w:rsidRPr="00567744">
              <w:rPr>
                <w:rFonts w:eastAsia="Calibri" w:hAnsi="Times New Roman" w:cs="Times New Roman"/>
                <w:iCs/>
                <w:position w:val="-10"/>
                <w:sz w:val="28"/>
                <w:szCs w:val="28"/>
              </w:rPr>
              <w:object w:dxaOrig="2439" w:dyaOrig="360" w14:anchorId="14AB04C0">
                <v:shape id="_x0000_i1083" type="#_x0000_t75" style="width:122pt;height:18pt" o:ole="">
                  <v:imagedata r:id="rId115" o:title=""/>
                </v:shape>
                <o:OLEObject Type="Embed" ProgID="Equation.DSMT4" ShapeID="_x0000_i1083" DrawAspect="Content" ObjectID="_1818789699" r:id="rId116"/>
              </w:object>
            </w:r>
          </w:p>
          <w:p w14:paraId="31C167E8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iCs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 xml:space="preserve">b) Thay </w:t>
            </w:r>
            <w:r w:rsidRPr="00567744">
              <w:rPr>
                <w:rFonts w:eastAsia="Times New Roman" w:hAnsi="Times New Roman" w:cs="Times New Roman"/>
                <w:iCs/>
                <w:position w:val="-10"/>
                <w:sz w:val="28"/>
                <w:szCs w:val="28"/>
              </w:rPr>
              <w:object w:dxaOrig="1260" w:dyaOrig="320" w14:anchorId="7FE1F23E">
                <v:shape id="_x0000_i1084" type="#_x0000_t75" style="width:63pt;height:16pt" o:ole="">
                  <v:imagedata r:id="rId117" o:title=""/>
                </v:shape>
                <o:OLEObject Type="Embed" ProgID="Equation.DSMT4" ShapeID="_x0000_i1084" DrawAspect="Content" ObjectID="_1818789700" r:id="rId118"/>
              </w:object>
            </w:r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>vào</w:t>
            </w:r>
            <w:proofErr w:type="spellEnd"/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iCs/>
                <w:position w:val="-6"/>
                <w:sz w:val="28"/>
                <w:szCs w:val="28"/>
              </w:rPr>
              <w:object w:dxaOrig="220" w:dyaOrig="279" w14:anchorId="1A173314">
                <v:shape id="_x0000_i1085" type="#_x0000_t75" style="width:11pt;height:14pt" o:ole="">
                  <v:imagedata r:id="rId119" o:title=""/>
                </v:shape>
                <o:OLEObject Type="Embed" ProgID="Equation.DSMT4" ShapeID="_x0000_i1085" DrawAspect="Content" ObjectID="_1818789701" r:id="rId120"/>
              </w:object>
            </w:r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 xml:space="preserve">, ta </w:t>
            </w:r>
            <w:proofErr w:type="spellStart"/>
            <w:r w:rsidRPr="00567744">
              <w:rPr>
                <w:rFonts w:eastAsia="Times New Roman" w:hAnsi="Times New Roman" w:cs="Times New Roman"/>
                <w:iCs/>
                <w:sz w:val="28"/>
                <w:szCs w:val="28"/>
              </w:rPr>
              <w:t>có</w:t>
            </w:r>
            <w:proofErr w:type="spellEnd"/>
          </w:p>
          <w:p w14:paraId="63BBFE2E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iCs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iCs/>
                <w:position w:val="-10"/>
                <w:sz w:val="28"/>
                <w:szCs w:val="28"/>
              </w:rPr>
              <w:object w:dxaOrig="1719" w:dyaOrig="360" w14:anchorId="070F582B">
                <v:shape id="_x0000_i1086" type="#_x0000_t75" style="width:86pt;height:18pt" o:ole="">
                  <v:imagedata r:id="rId121" o:title=""/>
                </v:shape>
                <o:OLEObject Type="Embed" ProgID="Equation.DSMT4" ShapeID="_x0000_i1086" DrawAspect="Content" ObjectID="_1818789702" r:id="rId122"/>
              </w:object>
            </w:r>
          </w:p>
          <w:p w14:paraId="3E130ED1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7C2C352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4700E39A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08286649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10E8C21C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Vận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dụng</w:t>
            </w:r>
            <w:proofErr w:type="spellEnd"/>
            <w:r w:rsidRPr="00567744">
              <w:rPr>
                <w:rFonts w:eastAsia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4C6B5981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Calibri" w:hAnsi="Times New Roman" w:cs="Times New Roman"/>
                <w:sz w:val="28"/>
                <w:szCs w:val="28"/>
              </w:rPr>
            </w:pP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Tròn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đúng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, ta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cần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tính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giá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trị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quà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trước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sau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đó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sẽ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lấy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giá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trị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quà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nhân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với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y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quà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ra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kết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quả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>.</w:t>
            </w:r>
          </w:p>
          <w:p w14:paraId="4D557F95" w14:textId="77777777" w:rsidR="00567744" w:rsidRPr="00567744" w:rsidRDefault="00567744" w:rsidP="00567744">
            <w:pPr>
              <w:spacing w:line="360" w:lineRule="auto"/>
              <w:jc w:val="both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Calibri" w:hAnsi="Times New Roman" w:cs="Times New Roman"/>
                <w:sz w:val="28"/>
                <w:szCs w:val="28"/>
              </w:rPr>
              <w:lastRenderedPageBreak/>
              <w:t xml:space="preserve">+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Giá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trị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một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quà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Calibri" w:hAnsi="Times New Roman" w:cs="Times New Roman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Calibri" w:hAnsi="Times New Roman" w:cs="Times New Roman"/>
                <w:sz w:val="28"/>
                <w:szCs w:val="28"/>
              </w:rPr>
              <w:t xml:space="preserve">: </w:t>
            </w:r>
            <w:r w:rsidRPr="00567744">
              <w:rPr>
                <w:rFonts w:eastAsia="Calibri" w:hAnsi="Times New Roman" w:cs="Times New Roman"/>
                <w:position w:val="-10"/>
                <w:sz w:val="28"/>
                <w:szCs w:val="28"/>
              </w:rPr>
              <w:object w:dxaOrig="1080" w:dyaOrig="320" w14:anchorId="72B60B30">
                <v:shape id="_x0000_i1087" type="#_x0000_t75" style="width:54pt;height:16pt" o:ole="">
                  <v:imagedata r:id="rId123" o:title=""/>
                </v:shape>
                <o:OLEObject Type="Embed" ProgID="Equation.DSMT4" ShapeID="_x0000_i1087" DrawAspect="Content" ObjectID="_1818789703" r:id="rId124"/>
              </w:object>
            </w:r>
          </w:p>
          <w:p w14:paraId="640C492C" w14:textId="77777777" w:rsidR="00567744" w:rsidRPr="00567744" w:rsidRDefault="00567744" w:rsidP="00567744">
            <w:pPr>
              <w:spacing w:line="360" w:lineRule="auto"/>
              <w:rPr>
                <w:rFonts w:eastAsia="Times New Roman" w:hAnsi="Times New Roman" w:cs="Times New Roman"/>
                <w:sz w:val="28"/>
                <w:szCs w:val="28"/>
              </w:rPr>
            </w:pP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+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Giá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trị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r w:rsidRPr="00567744">
              <w:rPr>
                <w:rFonts w:eastAsia="Times New Roman" w:hAnsi="Times New Roman" w:cs="Times New Roman"/>
                <w:position w:val="-10"/>
                <w:sz w:val="28"/>
                <w:szCs w:val="28"/>
              </w:rPr>
              <w:object w:dxaOrig="220" w:dyaOrig="260" w14:anchorId="4CD818AA">
                <v:shape id="_x0000_i1088" type="#_x0000_t75" style="width:11pt;height:13pt" o:ole="">
                  <v:imagedata r:id="rId125" o:title=""/>
                </v:shape>
                <o:OLEObject Type="Embed" ProgID="Equation.DSMT4" ShapeID="_x0000_i1088" DrawAspect="Content" ObjectID="_1818789704" r:id="rId126"/>
              </w:object>
            </w:r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quà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67744">
              <w:rPr>
                <w:rFonts w:eastAsia="Times New Roman" w:hAnsi="Times New Roman" w:cs="Times New Roman"/>
                <w:sz w:val="28"/>
                <w:szCs w:val="28"/>
              </w:rPr>
              <w:t>:</w:t>
            </w:r>
            <w:r w:rsidRPr="00567744">
              <w:rPr>
                <w:rFonts w:eastAsia="Times New Roman" w:hAnsi="Times New Roman" w:cs="Times New Roman"/>
                <w:position w:val="-14"/>
                <w:sz w:val="28"/>
                <w:szCs w:val="28"/>
              </w:rPr>
              <w:object w:dxaOrig="2299" w:dyaOrig="400" w14:anchorId="1936FEB6">
                <v:shape id="_x0000_i1089" type="#_x0000_t75" style="width:115pt;height:20pt" o:ole="">
                  <v:imagedata r:id="rId127" o:title=""/>
                </v:shape>
                <o:OLEObject Type="Embed" ProgID="Equation.DSMT4" ShapeID="_x0000_i1089" DrawAspect="Content" ObjectID="_1818789705" r:id="rId128"/>
              </w:object>
            </w:r>
          </w:p>
        </w:tc>
      </w:tr>
    </w:tbl>
    <w:p w14:paraId="6FB432F6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lastRenderedPageBreak/>
        <w:t>C. HOẠT ĐỘNG LUYỆN TẬP</w:t>
      </w:r>
    </w:p>
    <w:p w14:paraId="6F13FB5B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a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Mụ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tiêu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ọ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si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ủ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ố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ạ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kiế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về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(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ịnh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nghĩa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u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gọ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ồ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dạ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ộ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rừ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ồ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dạ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)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ô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qua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một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số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6C9EB2CA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lastRenderedPageBreak/>
        <w:t xml:space="preserve">b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Nội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dung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dụ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í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ấ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u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gọ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ồ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dạ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công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rừ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u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gọ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ảo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nhó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oà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à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à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phiế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hó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/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ả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hó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1F3DDC68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c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Sả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phẩm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họ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giả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quyế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ượ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ấ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ả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iê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qua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. </w:t>
      </w:r>
    </w:p>
    <w:p w14:paraId="233D4059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d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Tổ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chứ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hiệ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</w:p>
    <w:p w14:paraId="7FDA6381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Bướ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1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Chuyể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giao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nhiệm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vụ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</w:p>
    <w:p w14:paraId="78284F82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- 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ổ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ợ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kiế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ầ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gh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hớ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ề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.</w:t>
      </w:r>
    </w:p>
    <w:p w14:paraId="3D7F33F9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- 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ổ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oà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à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hâ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BT1.1 ; BT1.</w:t>
      </w:r>
      <w:proofErr w:type="gramStart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>2;</w:t>
      </w:r>
      <w:proofErr w:type="gramEnd"/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 BT1.3 ; BT1.4 </w:t>
      </w:r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(SGK – tr 9,10)</w:t>
      </w:r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. </w:t>
      </w:r>
    </w:p>
    <w:p w14:paraId="53F9BA23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- 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iế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Slide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ủ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ố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kiế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ô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qua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rò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ơ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rắ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ghiệ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2E66B306" w14:textId="77777777" w:rsidR="00567744" w:rsidRPr="00567744" w:rsidRDefault="00567744" w:rsidP="00567744">
      <w:pPr>
        <w:spacing w:after="0" w:line="360" w:lineRule="auto"/>
        <w:ind w:right="48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</w:pPr>
      <w:proofErr w:type="spellStart"/>
      <w:r w:rsidRPr="0056774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fr-FR"/>
          <w14:ligatures w14:val="none"/>
        </w:rPr>
        <w:t>Câu</w:t>
      </w:r>
      <w:proofErr w:type="spellEnd"/>
      <w:r w:rsidRPr="0056774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fr-FR"/>
          <w14:ligatures w14:val="none"/>
        </w:rPr>
        <w:t xml:space="preserve"> 1.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Trong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biểu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đại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số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sau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biểu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nào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không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phải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:lang w:val="fr-FR"/>
          <w14:ligatures w14:val="none"/>
        </w:rPr>
        <w:t>?</w:t>
      </w:r>
      <w:proofErr w:type="gramEnd"/>
    </w:p>
    <w:p w14:paraId="34EEACA5" w14:textId="77777777" w:rsidR="00567744" w:rsidRPr="00567744" w:rsidRDefault="00567744" w:rsidP="00567744">
      <w:pPr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567744">
        <w:rPr>
          <w:rFonts w:ascii="Times New Roman" w:eastAsia="Times New Roman" w:hAnsi="Times New Roman" w:cs="Times New Roman"/>
          <w:kern w:val="0"/>
          <w:position w:val="-4"/>
          <w:sz w:val="28"/>
          <w:szCs w:val="28"/>
          <w14:ligatures w14:val="none"/>
        </w:rPr>
        <w:object w:dxaOrig="200" w:dyaOrig="260" w14:anchorId="6DD6547F">
          <v:shape id="_x0000_i1090" type="#_x0000_t75" style="width:10pt;height:13pt" o:ole="">
            <v:imagedata r:id="rId129" o:title=""/>
          </v:shape>
          <o:OLEObject Type="Embed" ProgID="Equation.DSMT4" ShapeID="_x0000_i1090" DrawAspect="Content" ObjectID="_1818789706" r:id="rId130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B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800" w:dyaOrig="279" w14:anchorId="527477CF">
          <v:shape id="_x0000_i1091" type="#_x0000_t75" style="width:40pt;height:14pt" o:ole="">
            <v:imagedata r:id="rId131" o:title=""/>
          </v:shape>
          <o:OLEObject Type="Embed" ProgID="Equation.DSMT4" ShapeID="_x0000_i1091" DrawAspect="Content" ObjectID="_1818789707" r:id="rId132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      C. </w:t>
      </w:r>
      <w:r w:rsidRPr="00567744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499" w:dyaOrig="360" w14:anchorId="59251AC9">
          <v:shape id="_x0000_i1092" type="#_x0000_t75" style="width:25pt;height:18pt" o:ole="">
            <v:imagedata r:id="rId133" o:title=""/>
          </v:shape>
          <o:OLEObject Type="Embed" ProgID="Equation.DSMT4" ShapeID="_x0000_i1092" DrawAspect="Content" ObjectID="_1818789708" r:id="rId134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           D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200" w:dyaOrig="220" w14:anchorId="7F818202">
          <v:shape id="_x0000_i1093" type="#_x0000_t75" style="width:10pt;height:11pt" o:ole="">
            <v:imagedata r:id="rId135" o:title=""/>
          </v:shape>
          <o:OLEObject Type="Embed" ProgID="Equation.DSMT4" ShapeID="_x0000_i1093" DrawAspect="Content" ObjectID="_1818789709" r:id="rId136"/>
        </w:object>
      </w:r>
    </w:p>
    <w:p w14:paraId="43620A03" w14:textId="77777777" w:rsidR="00567744" w:rsidRPr="00567744" w:rsidRDefault="00567744" w:rsidP="00567744">
      <w:pPr>
        <w:spacing w:after="0" w:line="360" w:lineRule="auto"/>
        <w:ind w:right="48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56774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56774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2</w: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.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ính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giá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rị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567744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820" w:dyaOrig="360" w14:anchorId="266583A2">
          <v:shape id="_x0000_i1094" type="#_x0000_t75" style="width:41pt;height:18pt" o:ole="">
            <v:imagedata r:id="rId137" o:title=""/>
          </v:shape>
          <o:OLEObject Type="Embed" ProgID="Equation.DSMT4" ShapeID="_x0000_i1094" DrawAspect="Content" ObjectID="_1818789710" r:id="rId138"/>
        </w:object>
      </w:r>
      <m:oMath>
        <m:r>
          <m:rPr>
            <m:sty m:val="p"/>
          </m:rPr>
          <w:rPr>
            <w:rFonts w:ascii="Cambria Math" w:eastAsia="Times New Roman" w:hAnsi="Cambria Math" w:cs="Times New Roman"/>
            <w:kern w:val="0"/>
            <w:sz w:val="28"/>
            <w:szCs w:val="28"/>
            <w14:ligatures w14:val="none"/>
          </w:rPr>
          <m:t xml:space="preserve"> tại </m:t>
        </m:r>
      </m:oMath>
      <w:r w:rsidRPr="00567744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2060" w:dyaOrig="320" w14:anchorId="1F77AFE6">
          <v:shape id="_x0000_i1095" type="#_x0000_t75" style="width:103pt;height:16pt" o:ole="">
            <v:imagedata r:id="rId139" o:title=""/>
          </v:shape>
          <o:OLEObject Type="Embed" ProgID="Equation.DSMT4" ShapeID="_x0000_i1095" DrawAspect="Content" ObjectID="_1818789711" r:id="rId140"/>
        </w:object>
      </w:r>
    </w:p>
    <w:p w14:paraId="2326E74A" w14:textId="77777777" w:rsidR="00567744" w:rsidRPr="00567744" w:rsidRDefault="00567744" w:rsidP="00567744">
      <w:pPr>
        <w:spacing w:after="0" w:line="360" w:lineRule="auto"/>
        <w:ind w:right="48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A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279" w:dyaOrig="279" w14:anchorId="4DA3E06C">
          <v:shape id="_x0000_i1096" type="#_x0000_t75" style="width:14pt;height:14pt" o:ole="">
            <v:imagedata r:id="rId141" o:title=""/>
          </v:shape>
          <o:OLEObject Type="Embed" ProgID="Equation.DSMT4" ShapeID="_x0000_i1096" DrawAspect="Content" ObjectID="_1818789712" r:id="rId142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B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320" w:dyaOrig="279" w14:anchorId="22E56F38">
          <v:shape id="_x0000_i1097" type="#_x0000_t75" style="width:16pt;height:14pt" o:ole="">
            <v:imagedata r:id="rId143" o:title=""/>
          </v:shape>
          <o:OLEObject Type="Embed" ProgID="Equation.DSMT4" ShapeID="_x0000_i1097" DrawAspect="Content" ObjectID="_1818789713" r:id="rId144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          C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440" w:dyaOrig="279" w14:anchorId="56E884F8">
          <v:shape id="_x0000_i1098" type="#_x0000_t75" style="width:22pt;height:14pt" o:ole="">
            <v:imagedata r:id="rId145" o:title=""/>
          </v:shape>
          <o:OLEObject Type="Embed" ProgID="Equation.DSMT4" ShapeID="_x0000_i1098" DrawAspect="Content" ObjectID="_1818789714" r:id="rId146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            D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320" w:dyaOrig="279" w14:anchorId="3141FED4">
          <v:shape id="_x0000_i1099" type="#_x0000_t75" style="width:16pt;height:14pt" o:ole="">
            <v:imagedata r:id="rId147" o:title=""/>
          </v:shape>
          <o:OLEObject Type="Embed" ProgID="Equation.DSMT4" ShapeID="_x0000_i1099" DrawAspect="Content" ObjectID="_1818789715" r:id="rId148"/>
        </w:object>
      </w:r>
    </w:p>
    <w:p w14:paraId="2683BF53" w14:textId="77777777" w:rsidR="00567744" w:rsidRPr="00567744" w:rsidRDefault="00567744" w:rsidP="00567744">
      <w:pPr>
        <w:spacing w:after="0" w:line="360" w:lineRule="auto"/>
        <w:ind w:right="48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56774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56774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3. </w: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Các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567744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1480" w:dyaOrig="360" w14:anchorId="4BD9D199">
          <v:shape id="_x0000_i1100" type="#_x0000_t75" style="width:74pt;height:18pt" o:ole="">
            <v:imagedata r:id="rId149" o:title=""/>
          </v:shape>
          <o:OLEObject Type="Embed" ProgID="Equation.DSMT4" ShapeID="_x0000_i1100" DrawAspect="Content" ObjectID="_1818789716" r:id="rId150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 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ó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bậc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ần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ượt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:</w:t>
      </w:r>
    </w:p>
    <w:p w14:paraId="274FAAE5" w14:textId="77777777" w:rsidR="00567744" w:rsidRPr="00567744" w:rsidRDefault="00567744" w:rsidP="00567744">
      <w:pPr>
        <w:spacing w:after="0" w:line="360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A. </w:t>
      </w:r>
      <w:r w:rsidRPr="00567744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1760" w:dyaOrig="320" w14:anchorId="7E4AB877">
          <v:shape id="_x0000_i1101" type="#_x0000_t75" style="width:88pt;height:16pt" o:ole="">
            <v:imagedata r:id="rId151" o:title=""/>
          </v:shape>
          <o:OLEObject Type="Embed" ProgID="Equation.DSMT4" ShapeID="_x0000_i1101" DrawAspect="Content" ObjectID="_1818789717" r:id="rId152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B. </w:t>
      </w:r>
      <w:r w:rsidRPr="00567744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1820" w:dyaOrig="320" w14:anchorId="13939DED">
          <v:shape id="_x0000_i1102" type="#_x0000_t75" style="width:91pt;height:16pt" o:ole="">
            <v:imagedata r:id="rId153" o:title=""/>
          </v:shape>
          <o:OLEObject Type="Embed" ProgID="Equation.DSMT4" ShapeID="_x0000_i1102" DrawAspect="Content" ObjectID="_1818789718" r:id="rId154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   C. </w:t>
      </w:r>
      <w:r w:rsidRPr="00567744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2020" w:dyaOrig="320" w14:anchorId="211E47C5">
          <v:shape id="_x0000_i1103" type="#_x0000_t75" style="width:101pt;height:16pt" o:ole="">
            <v:imagedata r:id="rId155" o:title=""/>
          </v:shape>
          <o:OLEObject Type="Embed" ProgID="Equation.DSMT4" ShapeID="_x0000_i1103" DrawAspect="Content" ObjectID="_1818789719" r:id="rId156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D. </w:t>
      </w:r>
      <w:r w:rsidRPr="00567744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980" w:dyaOrig="320" w14:anchorId="21B40CA9">
          <v:shape id="_x0000_i1104" type="#_x0000_t75" style="width:49pt;height:16pt" o:ole="">
            <v:imagedata r:id="rId157" o:title=""/>
          </v:shape>
          <o:OLEObject Type="Embed" ProgID="Equation.DSMT4" ShapeID="_x0000_i1104" DrawAspect="Content" ObjectID="_1818789720" r:id="rId158"/>
        </w:object>
      </w:r>
    </w:p>
    <w:p w14:paraId="365BE191" w14:textId="77777777" w:rsidR="00567744" w:rsidRPr="00567744" w:rsidRDefault="00567744" w:rsidP="00567744">
      <w:pPr>
        <w:spacing w:after="0" w:line="360" w:lineRule="auto"/>
        <w:ind w:right="48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proofErr w:type="spellStart"/>
      <w:r w:rsidRPr="0056774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>Câu</w:t>
      </w:r>
      <w:proofErr w:type="spellEnd"/>
      <w:r w:rsidRPr="00567744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14:ligatures w14:val="none"/>
        </w:rPr>
        <w:t xml:space="preserve"> 4.</w: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Hệ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số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567744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2040" w:dyaOrig="360" w14:anchorId="13567CCC">
          <v:shape id="_x0000_i1105" type="#_x0000_t75" style="width:102pt;height:18pt" o:ole="">
            <v:imagedata r:id="rId159" o:title=""/>
          </v:shape>
          <o:OLEObject Type="Embed" ProgID="Equation.DSMT4" ShapeID="_x0000_i1105" DrawAspect="Content" ObjectID="_1818789721" r:id="rId160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là</w:t>
      </w:r>
      <w:proofErr w:type="spellEnd"/>
    </w:p>
    <w:p w14:paraId="7DE9515D" w14:textId="77777777" w:rsidR="00567744" w:rsidRPr="00567744" w:rsidRDefault="00567744" w:rsidP="00567744">
      <w:pPr>
        <w:spacing w:after="0" w:line="360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A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680" w:dyaOrig="279" w14:anchorId="77FE69EF">
          <v:shape id="_x0000_i1106" type="#_x0000_t75" style="width:34pt;height:14pt" o:ole="">
            <v:imagedata r:id="rId161" o:title=""/>
          </v:shape>
          <o:OLEObject Type="Embed" ProgID="Equation.DSMT4" ShapeID="_x0000_i1106" DrawAspect="Content" ObjectID="_1818789722" r:id="rId162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B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560" w:dyaOrig="279" w14:anchorId="7632EF21">
          <v:shape id="_x0000_i1107" type="#_x0000_t75" style="width:28pt;height:14pt" o:ole="">
            <v:imagedata r:id="rId163" o:title=""/>
          </v:shape>
          <o:OLEObject Type="Embed" ProgID="Equation.DSMT4" ShapeID="_x0000_i1107" DrawAspect="Content" ObjectID="_1818789723" r:id="rId164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       C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300" w:dyaOrig="279" w14:anchorId="1B0CC831">
          <v:shape id="_x0000_i1108" type="#_x0000_t75" style="width:15pt;height:14pt" o:ole="">
            <v:imagedata r:id="rId165" o:title=""/>
          </v:shape>
          <o:OLEObject Type="Embed" ProgID="Equation.DSMT4" ShapeID="_x0000_i1108" DrawAspect="Content" ObjectID="_1818789724" r:id="rId166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         D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520" w:dyaOrig="279" w14:anchorId="5468B560">
          <v:shape id="_x0000_i1109" type="#_x0000_t75" style="width:26pt;height:14pt" o:ole="">
            <v:imagedata r:id="rId167" o:title=""/>
          </v:shape>
          <o:OLEObject Type="Embed" ProgID="Equation.DSMT4" ShapeID="_x0000_i1109" DrawAspect="Content" ObjectID="_1818789725" r:id="rId168"/>
        </w:object>
      </w:r>
    </w:p>
    <w:p w14:paraId="7AE346E1" w14:textId="77777777" w:rsidR="00567744" w:rsidRPr="00567744" w:rsidRDefault="00567744" w:rsidP="00567744">
      <w:pPr>
        <w:spacing w:after="0" w:line="360" w:lineRule="auto"/>
        <w:ind w:right="48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567744">
        <w:rPr>
          <w:rFonts w:ascii="Times New Roman" w:eastAsia="Times New Roman" w:hAnsi="Times New Roman" w:cs="Times New Roman"/>
          <w:b/>
          <w:bCs/>
          <w:noProof/>
          <w:kern w:val="0"/>
          <w:sz w:val="28"/>
          <w:szCs w:val="28"/>
          <w14:ligatures w14:val="none"/>
        </w:rPr>
        <w:t xml:space="preserve">Câu 5.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ính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giá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rị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của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đơn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hức</w:t>
      </w:r>
      <w:proofErr w:type="spellEnd"/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</w:t>
      </w:r>
      <w:r w:rsidRPr="00567744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720" w:dyaOrig="360" w14:anchorId="5002F8D8">
          <v:shape id="_x0000_i1110" type="#_x0000_t75" style="width:36pt;height:18pt" o:ole="">
            <v:imagedata r:id="rId169" o:title=""/>
          </v:shape>
          <o:OLEObject Type="Embed" ProgID="Equation.DSMT4" ShapeID="_x0000_i1110" DrawAspect="Content" ObjectID="_1818789726" r:id="rId170"/>
        </w:object>
      </w:r>
      <m:oMath>
        <m:r>
          <m:rPr>
            <m:sty m:val="p"/>
          </m:rPr>
          <w:rPr>
            <w:rFonts w:ascii="Cambria Math" w:eastAsia="Times New Roman" w:hAnsi="Cambria Math" w:cs="Times New Roman"/>
            <w:kern w:val="0"/>
            <w:sz w:val="28"/>
            <w:szCs w:val="28"/>
            <w14:ligatures w14:val="none"/>
          </w:rPr>
          <m:t xml:space="preserve"> tại </m:t>
        </m:r>
      </m:oMath>
      <w:r w:rsidRPr="00567744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1880" w:dyaOrig="320" w14:anchorId="1D114F90">
          <v:shape id="_x0000_i1111" type="#_x0000_t75" style="width:94pt;height:16pt" o:ole="">
            <v:imagedata r:id="rId171" o:title=""/>
          </v:shape>
          <o:OLEObject Type="Embed" ProgID="Equation.DSMT4" ShapeID="_x0000_i1111" DrawAspect="Content" ObjectID="_1818789727" r:id="rId172"/>
        </w:object>
      </w:r>
    </w:p>
    <w:p w14:paraId="7C232DBB" w14:textId="77777777" w:rsidR="00567744" w:rsidRPr="00567744" w:rsidRDefault="00567744" w:rsidP="00567744">
      <w:pPr>
        <w:spacing w:after="0" w:line="360" w:lineRule="auto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A. </w:t>
      </w:r>
      <w:r w:rsidRPr="00567744">
        <w:rPr>
          <w:rFonts w:ascii="Times New Roman" w:eastAsia="Times New Roman" w:hAnsi="Times New Roman" w:cs="Times New Roman"/>
          <w:kern w:val="0"/>
          <w:position w:val="-4"/>
          <w:sz w:val="28"/>
          <w:szCs w:val="28"/>
          <w14:ligatures w14:val="none"/>
        </w:rPr>
        <w:object w:dxaOrig="320" w:dyaOrig="260" w14:anchorId="3C25F9AA">
          <v:shape id="_x0000_i1112" type="#_x0000_t75" style="width:16pt;height:13pt" o:ole="">
            <v:imagedata r:id="rId173" o:title=""/>
          </v:shape>
          <o:OLEObject Type="Embed" ProgID="Equation.DSMT4" ShapeID="_x0000_i1112" DrawAspect="Content" ObjectID="_1818789728" r:id="rId174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     B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320" w:dyaOrig="279" w14:anchorId="17E7CAFF">
          <v:shape id="_x0000_i1113" type="#_x0000_t75" style="width:16pt;height:14pt" o:ole="">
            <v:imagedata r:id="rId175" o:title=""/>
          </v:shape>
          <o:OLEObject Type="Embed" ProgID="Equation.DSMT4" ShapeID="_x0000_i1113" DrawAspect="Content" ObjectID="_1818789729" r:id="rId176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       C. </w:t>
      </w:r>
      <w:r w:rsidRPr="00567744">
        <w:rPr>
          <w:rFonts w:ascii="Times New Roman" w:eastAsia="Times New Roman" w:hAnsi="Times New Roman" w:cs="Times New Roman"/>
          <w:kern w:val="0"/>
          <w:position w:val="-4"/>
          <w:sz w:val="28"/>
          <w:szCs w:val="28"/>
          <w14:ligatures w14:val="none"/>
        </w:rPr>
        <w:object w:dxaOrig="200" w:dyaOrig="260" w14:anchorId="3263631E">
          <v:shape id="_x0000_i1114" type="#_x0000_t75" style="width:10pt;height:13pt" o:ole="">
            <v:imagedata r:id="rId177" o:title=""/>
          </v:shape>
          <o:OLEObject Type="Embed" ProgID="Equation.DSMT4" ShapeID="_x0000_i1114" DrawAspect="Content" ObjectID="_1818789730" r:id="rId178"/>
        </w:object>
      </w:r>
      <w:r w:rsidRPr="00567744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                                     D. </w:t>
      </w:r>
      <w:r w:rsidRPr="00567744">
        <w:rPr>
          <w:rFonts w:ascii="Times New Roman" w:eastAsia="Times New Roman" w:hAnsi="Times New Roman" w:cs="Times New Roman"/>
          <w:kern w:val="0"/>
          <w:position w:val="-6"/>
          <w:sz w:val="28"/>
          <w:szCs w:val="28"/>
          <w14:ligatures w14:val="none"/>
        </w:rPr>
        <w:object w:dxaOrig="320" w:dyaOrig="279" w14:anchorId="29DE3E81">
          <v:shape id="_x0000_i1115" type="#_x0000_t75" style="width:16pt;height:14pt" o:ole="">
            <v:imagedata r:id="rId179" o:title=""/>
          </v:shape>
          <o:OLEObject Type="Embed" ProgID="Equation.DSMT4" ShapeID="_x0000_i1115" DrawAspect="Content" ObjectID="_1818789731" r:id="rId180"/>
        </w:object>
      </w:r>
    </w:p>
    <w:p w14:paraId="6C9E52D8" w14:textId="77777777" w:rsidR="00567744" w:rsidRPr="00567744" w:rsidRDefault="00567744" w:rsidP="00567744">
      <w:pPr>
        <w:spacing w:after="0" w:line="360" w:lineRule="auto"/>
        <w:ind w:left="48" w:right="48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2: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hiệ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hiệm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vụ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qua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sá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hú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ý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ắ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ghe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ả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nhó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2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hoà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hà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yê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cầ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  <w:t>.</w:t>
      </w:r>
    </w:p>
    <w:p w14:paraId="10DD28AD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3: Báo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cáo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thảo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Mỗ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BT 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mờ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ạ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diệ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hó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rì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y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.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kh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ú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ý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ữa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e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dõ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h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xé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hó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rê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ả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0F6E203C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4: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Kết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hậ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định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</w:p>
    <w:p w14:paraId="0ED757CB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- 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ữa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ố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á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á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uyê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dươ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oạ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ộ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ố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ha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í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x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764FD0D9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lastRenderedPageBreak/>
        <w:t xml:space="preserve">- 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ú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ý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ỗ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sa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ay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mắ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phả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khi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iệ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giả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. </w:t>
      </w:r>
    </w:p>
    <w:p w14:paraId="6F0C0752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D. HOẠT ĐỘNG VẬN DỤNG</w:t>
      </w:r>
    </w:p>
    <w:p w14:paraId="3B81C39C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a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Mụ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tiêu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</w:p>
    <w:p w14:paraId="7C3A0405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-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ọ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si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iệ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à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dụ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ế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ể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ắ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ữ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kiế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58B9378A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-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ấy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sự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gầ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gũ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oá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ọ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ro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uộ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số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dụ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kiế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à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ế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rè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uyệ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ư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duy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oá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ọ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qua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iệ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giả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quyế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ấ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ề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oá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ọc</w:t>
      </w:r>
      <w:proofErr w:type="spellEnd"/>
    </w:p>
    <w:p w14:paraId="54948F8F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b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Nội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dung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dụ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í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ấ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ủa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đơn</w:t>
      </w:r>
      <w:proofErr w:type="spellEnd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ra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ổ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ả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oà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à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oá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e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yê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ầ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ủa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GV.</w:t>
      </w:r>
    </w:p>
    <w:p w14:paraId="62544666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c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Sả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phẩm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oà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à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ượ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gia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561DB502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d)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Tổ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chứ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hiệ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</w:p>
    <w:p w14:paraId="4CB5F487" w14:textId="77777777" w:rsidR="00567744" w:rsidRPr="00567744" w:rsidRDefault="00567744" w:rsidP="00567744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Bướ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1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Chuyể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giao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nhiệm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vụ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</w:p>
    <w:p w14:paraId="7B72C0F9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- 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yê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ầ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à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:lang w:val="fr-FR"/>
          <w14:ligatures w14:val="none"/>
        </w:rPr>
        <w:t xml:space="preserve">1.5 ; 1.6 ; 1.7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sử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dụ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kĩ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uậ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chia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sẻ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ặ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ô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ể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ra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ổ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kiế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tra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é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á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á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7C61F9CE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Bướ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2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hiệ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nhiệm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vụ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ự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iệ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oà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à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ượ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gia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ra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ổ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ặ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ô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ố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iế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á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á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55B93CA9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Bướ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3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Báo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cáo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thảo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proofErr w:type="gram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:</w:t>
      </w:r>
      <w:proofErr w:type="gram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mờ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ạ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diệ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mộ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HS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rì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y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miệ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3E58FDBB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14:ligatures w14:val="none"/>
        </w:rPr>
      </w:pP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Bước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4: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Kết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luậ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nhận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>định</w:t>
      </w:r>
      <w:proofErr w:type="spellEnd"/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14:ligatures w14:val="none"/>
        </w:rPr>
        <w:t xml:space="preserve">: </w:t>
      </w:r>
    </w:p>
    <w:p w14:paraId="770ABCB5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- GV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h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xé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án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giá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khả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ă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ậ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dụ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à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bà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ậ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,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uẩ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kiế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ứ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ư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ý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á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ộ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ích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ự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khi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tham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gia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oạ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động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và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ưu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ý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ạ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một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ần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nữa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á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ỗ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sa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hay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mắc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phải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cho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 xml:space="preserve"> </w:t>
      </w:r>
      <w:proofErr w:type="spellStart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lớp</w:t>
      </w:r>
      <w:proofErr w:type="spellEnd"/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fr-FR"/>
          <w14:ligatures w14:val="none"/>
        </w:rPr>
        <w:t>.</w:t>
      </w:r>
    </w:p>
    <w:p w14:paraId="71F65A6C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</w:pPr>
      <w:r w:rsidRPr="00567744">
        <w:rPr>
          <w:rFonts w:ascii="Times New Roman" w:eastAsia="Calibri" w:hAnsi="Times New Roman" w:cs="Times New Roman"/>
          <w:b/>
          <w:color w:val="000000"/>
          <w:kern w:val="0"/>
          <w:sz w:val="28"/>
          <w:szCs w:val="28"/>
          <w:lang w:val="fr-FR"/>
          <w14:ligatures w14:val="none"/>
        </w:rPr>
        <w:t>* HƯỚNG DẪN VỀ NHÀ</w:t>
      </w:r>
    </w:p>
    <w:p w14:paraId="12F7C604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t xml:space="preserve">- Ghi nhớ kiến thức trong bài; </w:t>
      </w:r>
    </w:p>
    <w:p w14:paraId="467446C4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t>- Hoàn thành bài tập trong SBT.</w:t>
      </w:r>
    </w:p>
    <w:p w14:paraId="75CBB9B2" w14:textId="77777777" w:rsidR="00567744" w:rsidRPr="00567744" w:rsidRDefault="00567744" w:rsidP="00567744">
      <w:pPr>
        <w:spacing w:after="0" w:line="360" w:lineRule="auto"/>
        <w:jc w:val="both"/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</w:pPr>
      <w:r w:rsidRPr="00567744">
        <w:rPr>
          <w:rFonts w:ascii="Times New Roman" w:eastAsia="Calibri" w:hAnsi="Times New Roman" w:cs="Times New Roman"/>
          <w:color w:val="000000"/>
          <w:kern w:val="0"/>
          <w:sz w:val="28"/>
          <w:szCs w:val="28"/>
          <w:lang w:val="pt-BR"/>
          <w14:ligatures w14:val="none"/>
        </w:rPr>
        <w:t xml:space="preserve">- Chuẩn bị bài sau </w:t>
      </w:r>
      <w:r w:rsidRPr="00567744">
        <w:rPr>
          <w:rFonts w:ascii="Times New Roman" w:eastAsia="Calibri" w:hAnsi="Times New Roman" w:cs="Times New Roman"/>
          <w:b/>
          <w:bCs/>
          <w:kern w:val="0"/>
          <w:sz w:val="28"/>
          <w:szCs w:val="28"/>
          <w:lang w:val="pt-BR"/>
          <w14:ligatures w14:val="none"/>
        </w:rPr>
        <w:t>“</w:t>
      </w:r>
      <w:r w:rsidRPr="00567744">
        <w:rPr>
          <w:rFonts w:ascii="Times New Roman" w:eastAsia="Calibri" w:hAnsi="Times New Roman" w:cs="Times New Roman"/>
          <w:b/>
          <w:kern w:val="0"/>
          <w:sz w:val="28"/>
          <w:szCs w:val="28"/>
          <w:lang w:val="pt-BR"/>
          <w14:ligatures w14:val="none"/>
        </w:rPr>
        <w:t>Bài 2. Đa thức”</w:t>
      </w:r>
    </w:p>
    <w:p w14:paraId="3D38DD32" w14:textId="77777777" w:rsidR="00567744" w:rsidRDefault="00567744"/>
    <w:sectPr w:rsidR="00567744" w:rsidSect="00567744">
      <w:headerReference w:type="default" r:id="rId181"/>
      <w:footerReference w:type="default" r:id="rId182"/>
      <w:pgSz w:w="12240" w:h="15840"/>
      <w:pgMar w:top="1080" w:right="108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BD53F15" w14:textId="77777777" w:rsidR="00835D04" w:rsidRDefault="00835D04" w:rsidP="00567744">
      <w:pPr>
        <w:spacing w:after="0" w:line="240" w:lineRule="auto"/>
      </w:pPr>
      <w:r>
        <w:separator/>
      </w:r>
    </w:p>
  </w:endnote>
  <w:endnote w:type="continuationSeparator" w:id="0">
    <w:p w14:paraId="03D4F6AD" w14:textId="77777777" w:rsidR="00835D04" w:rsidRDefault="00835D04" w:rsidP="005677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C2AB3B" w14:textId="787B3761" w:rsidR="00567744" w:rsidRPr="00567744" w:rsidRDefault="00567744">
    <w:pPr>
      <w:pStyle w:val="Footer"/>
      <w:rPr>
        <w:rFonts w:ascii="Times New Roman" w:hAnsi="Times New Roman" w:cs="Times New Roman"/>
        <w:i/>
        <w:iCs/>
      </w:rPr>
    </w:pPr>
    <w:r w:rsidRPr="00567744">
      <w:rPr>
        <w:rFonts w:ascii="Times New Roman" w:hAnsi="Times New Roman" w:cs="Times New Roman"/>
        <w:i/>
        <w:iCs/>
      </w:rPr>
      <w:t>GV: Nguyễn Thị Hồng 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89BD3A" w14:textId="77777777" w:rsidR="00835D04" w:rsidRDefault="00835D04" w:rsidP="00567744">
      <w:pPr>
        <w:spacing w:after="0" w:line="240" w:lineRule="auto"/>
      </w:pPr>
      <w:r>
        <w:separator/>
      </w:r>
    </w:p>
  </w:footnote>
  <w:footnote w:type="continuationSeparator" w:id="0">
    <w:p w14:paraId="3C80740E" w14:textId="77777777" w:rsidR="00835D04" w:rsidRDefault="00835D04" w:rsidP="005677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984B61" w14:textId="0E943465" w:rsidR="00567744" w:rsidRPr="00567744" w:rsidRDefault="00567744">
    <w:pPr>
      <w:pStyle w:val="Header"/>
      <w:rPr>
        <w:rFonts w:ascii="Times New Roman" w:hAnsi="Times New Roman" w:cs="Times New Roman"/>
      </w:rPr>
    </w:pPr>
    <w:r w:rsidRPr="00567744">
      <w:rPr>
        <w:rFonts w:ascii="Times New Roman" w:hAnsi="Times New Roman" w:cs="Times New Roman"/>
      </w:rPr>
      <w:t xml:space="preserve">KHBD </w:t>
    </w:r>
    <w:proofErr w:type="spellStart"/>
    <w:r w:rsidRPr="00567744">
      <w:rPr>
        <w:rFonts w:ascii="Times New Roman" w:hAnsi="Times New Roman" w:cs="Times New Roman"/>
      </w:rPr>
      <w:t>Đại</w:t>
    </w:r>
    <w:proofErr w:type="spellEnd"/>
    <w:r w:rsidRPr="00567744">
      <w:rPr>
        <w:rFonts w:ascii="Times New Roman" w:hAnsi="Times New Roman" w:cs="Times New Roman"/>
      </w:rPr>
      <w:t xml:space="preserve"> </w:t>
    </w:r>
    <w:proofErr w:type="spellStart"/>
    <w:r w:rsidRPr="00567744">
      <w:rPr>
        <w:rFonts w:ascii="Times New Roman" w:hAnsi="Times New Roman" w:cs="Times New Roman"/>
      </w:rPr>
      <w:t>số</w:t>
    </w:r>
    <w:proofErr w:type="spellEnd"/>
    <w:r w:rsidRPr="00567744">
      <w:rPr>
        <w:rFonts w:ascii="Times New Roman" w:hAnsi="Times New Roman" w:cs="Times New Roman"/>
      </w:rPr>
      <w:t xml:space="preserve"> 8                                                                                                    </w:t>
    </w:r>
    <w:proofErr w:type="spellStart"/>
    <w:r w:rsidRPr="00567744">
      <w:rPr>
        <w:rFonts w:ascii="Times New Roman" w:hAnsi="Times New Roman" w:cs="Times New Roman"/>
      </w:rPr>
      <w:t>Năm</w:t>
    </w:r>
    <w:proofErr w:type="spellEnd"/>
    <w:r w:rsidRPr="00567744">
      <w:rPr>
        <w:rFonts w:ascii="Times New Roman" w:hAnsi="Times New Roman" w:cs="Times New Roman"/>
      </w:rPr>
      <w:t xml:space="preserve"> </w:t>
    </w:r>
    <w:proofErr w:type="spellStart"/>
    <w:r w:rsidRPr="00567744">
      <w:rPr>
        <w:rFonts w:ascii="Times New Roman" w:hAnsi="Times New Roman" w:cs="Times New Roman"/>
      </w:rPr>
      <w:t>học</w:t>
    </w:r>
    <w:proofErr w:type="spellEnd"/>
    <w:r w:rsidRPr="00567744">
      <w:rPr>
        <w:rFonts w:ascii="Times New Roman" w:hAnsi="Times New Roman" w:cs="Times New Roman"/>
      </w:rPr>
      <w:t xml:space="preserve"> 2025-2026</w:t>
    </w:r>
  </w:p>
  <w:p w14:paraId="32ABCDC1" w14:textId="1BD54169" w:rsidR="00567744" w:rsidRDefault="00567744">
    <w:pPr>
      <w:pStyle w:val="Header"/>
    </w:pPr>
    <w:r>
      <w:t>-------------------------------------------------------------------------------------------------------------------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EB533F4"/>
    <w:multiLevelType w:val="hybridMultilevel"/>
    <w:tmpl w:val="6158EA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252682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7744"/>
    <w:rsid w:val="001209E1"/>
    <w:rsid w:val="00567744"/>
    <w:rsid w:val="00835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AE3F42"/>
  <w15:chartTrackingRefBased/>
  <w15:docId w15:val="{9C52BDB4-D24D-4484-A34B-914AF9DFA8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7744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67744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67744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6774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67744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6774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6774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6774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6774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67744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67744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67744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67744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67744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6774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6774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6774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67744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67744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67744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67744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67744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67744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567744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67744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567744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67744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67744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67744"/>
    <w:rPr>
      <w:b/>
      <w:bCs/>
      <w:smallCaps/>
      <w:color w:val="0F4761" w:themeColor="accent1" w:themeShade="BF"/>
      <w:spacing w:val="5"/>
    </w:rPr>
  </w:style>
  <w:style w:type="table" w:customStyle="1" w:styleId="TableGrid1">
    <w:name w:val="Table Grid1"/>
    <w:basedOn w:val="TableNormal"/>
    <w:next w:val="TableGrid"/>
    <w:uiPriority w:val="59"/>
    <w:rsid w:val="00567744"/>
    <w:pPr>
      <w:spacing w:after="0" w:line="240" w:lineRule="auto"/>
    </w:pPr>
    <w:rPr>
      <w:rFonts w:ascii="Times New Roman"/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5677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677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7744"/>
  </w:style>
  <w:style w:type="paragraph" w:styleId="Footer">
    <w:name w:val="footer"/>
    <w:basedOn w:val="Normal"/>
    <w:link w:val="FooterChar"/>
    <w:uiPriority w:val="99"/>
    <w:unhideWhenUsed/>
    <w:rsid w:val="005677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77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1.bin"/><Relationship Id="rId181" Type="http://schemas.openxmlformats.org/officeDocument/2006/relationships/header" Target="header1.xml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2" Type="http://schemas.openxmlformats.org/officeDocument/2006/relationships/image" Target="media/image3.png"/><Relationship Id="rId33" Type="http://schemas.openxmlformats.org/officeDocument/2006/relationships/image" Target="media/image13.png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54" Type="http://schemas.openxmlformats.org/officeDocument/2006/relationships/image" Target="media/image23.wmf"/><Relationship Id="rId75" Type="http://schemas.openxmlformats.org/officeDocument/2006/relationships/image" Target="media/image32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footer" Target="footer1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72" Type="http://schemas.openxmlformats.org/officeDocument/2006/relationships/oleObject" Target="embeddings/oleObject8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2.bin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6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2</Pages>
  <Words>2265</Words>
  <Characters>12911</Characters>
  <Application>Microsoft Office Word</Application>
  <DocSecurity>0</DocSecurity>
  <Lines>107</Lines>
  <Paragraphs>30</Paragraphs>
  <ScaleCrop>false</ScaleCrop>
  <Company/>
  <LinksUpToDate>false</LinksUpToDate>
  <CharactersWithSpaces>15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25-09-07T15:21:00Z</dcterms:created>
  <dcterms:modified xsi:type="dcterms:W3CDTF">2025-09-07T15:25:00Z</dcterms:modified>
</cp:coreProperties>
</file>